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3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356" r:id="rId3"/>
    <p:sldId id="357" r:id="rId4"/>
    <p:sldId id="327" r:id="rId5"/>
    <p:sldId id="333" r:id="rId6"/>
    <p:sldId id="334" r:id="rId7"/>
    <p:sldId id="335" r:id="rId8"/>
    <p:sldId id="332" r:id="rId9"/>
    <p:sldId id="336" r:id="rId10"/>
    <p:sldId id="337" r:id="rId11"/>
    <p:sldId id="338" r:id="rId12"/>
    <p:sldId id="340" r:id="rId13"/>
    <p:sldId id="342" r:id="rId14"/>
    <p:sldId id="341" r:id="rId15"/>
    <p:sldId id="359" r:id="rId16"/>
    <p:sldId id="362" r:id="rId17"/>
    <p:sldId id="365" r:id="rId18"/>
    <p:sldId id="366" r:id="rId19"/>
    <p:sldId id="367" r:id="rId20"/>
    <p:sldId id="368" r:id="rId21"/>
    <p:sldId id="369" r:id="rId22"/>
    <p:sldId id="276" r:id="rId23"/>
    <p:sldId id="278" r:id="rId24"/>
    <p:sldId id="274" r:id="rId25"/>
    <p:sldId id="358" r:id="rId26"/>
    <p:sldId id="364" r:id="rId27"/>
    <p:sldId id="350" r:id="rId28"/>
    <p:sldId id="352" r:id="rId29"/>
    <p:sldId id="371" r:id="rId30"/>
    <p:sldId id="351" r:id="rId31"/>
    <p:sldId id="286" r:id="rId32"/>
    <p:sldId id="288" r:id="rId33"/>
    <p:sldId id="353" r:id="rId34"/>
    <p:sldId id="370" r:id="rId35"/>
    <p:sldId id="284" r:id="rId36"/>
    <p:sldId id="354" r:id="rId37"/>
    <p:sldId id="355" r:id="rId38"/>
  </p:sldIdLst>
  <p:sldSz cx="9144000" cy="6858000" type="screen4x3"/>
  <p:notesSz cx="7099300" cy="10234613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50"/>
    <a:srgbClr val="FF0000"/>
    <a:srgbClr val="00B0F0"/>
    <a:srgbClr val="FFFFFF"/>
    <a:srgbClr val="0070C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168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1" Type="http://schemas.openxmlformats.org/officeDocument/2006/relationships/image" Target="../media/image12.wmf"/><Relationship Id="rId2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18.wmf"/><Relationship Id="rId3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17.wmf"/><Relationship Id="rId3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DA65E3-2037-A040-B1CC-F19199A6C7D7}" type="datetimeFigureOut">
              <a:rPr lang="en-US" smtClean="0"/>
              <a:t>10/0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5A7F71-4AF9-B34E-8C9A-4978593390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9131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6CF75C45-1F35-42A3-A7D4-C69555A9F3BB}" type="datetimeFigureOut">
              <a:rPr lang="sv-SE" smtClean="0"/>
              <a:t>10/09/18</a:t>
            </a:fld>
            <a:endParaRPr lang="sv-S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62A28799-1660-42C4-95F2-159EA6761E6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8860086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ake</a:t>
            </a:r>
            <a:r>
              <a:rPr lang="en-US" baseline="0" dirty="0" smtClean="0"/>
              <a:t> a few </a:t>
            </a:r>
            <a:r>
              <a:rPr lang="en-US" baseline="0" dirty="0" err="1" smtClean="0"/>
              <a:t>minuteson</a:t>
            </a:r>
            <a:r>
              <a:rPr lang="en-US" baseline="0" dirty="0" smtClean="0"/>
              <a:t> your own and then discuss with your neighbo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306742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1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3091743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urrent is important</a:t>
            </a:r>
            <a:r>
              <a:rPr lang="en-US" baseline="0" dirty="0" smtClean="0"/>
              <a:t> because it increases power consumption. The slower an inverter switches, the longer it will be in the green region =&gt; more current will flow. Week 6.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at should</a:t>
            </a:r>
            <a:r>
              <a:rPr lang="en-US" baseline="0" dirty="0" smtClean="0"/>
              <a:t> you expect in the lab? How does a “real” inverter curve look different from our idealiz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2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8533155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y  ideas about what noise can be and where</a:t>
            </a:r>
            <a:r>
              <a:rPr lang="en-US" baseline="0" dirty="0" smtClean="0"/>
              <a:t> is can come from?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2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6437095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You could have another definition,</a:t>
            </a:r>
            <a:r>
              <a:rPr lang="en-US" baseline="0" dirty="0" smtClean="0"/>
              <a:t> but this is the most common 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2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854446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 the noise margin calculation</a:t>
            </a:r>
            <a:r>
              <a:rPr lang="en-US" baseline="0" dirty="0" smtClean="0"/>
              <a:t> our piecewise-linear model is not good enough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2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352776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3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86550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86453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4549978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919452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785059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0795963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5672105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5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535115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645875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11901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31742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034703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2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0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9732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 smtClean="0"/>
              <a:t>2018-09-11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854F34-EE3E-4FEC-9CD0-2FD80BC80D3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953841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wmf"/><Relationship Id="rId3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wmf"/><Relationship Id="rId3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wmf"/><Relationship Id="rId3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wmf"/><Relationship Id="rId3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1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6.wmf"/><Relationship Id="rId3" Type="http://schemas.openxmlformats.org/officeDocument/2006/relationships/image" Target="../media/image3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smtClean="0"/>
              <a:t>The CMOS Inverter</a:t>
            </a:r>
            <a:endParaRPr lang="sv-S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sv-SE" dirty="0" smtClean="0"/>
              <a:t>Lecture 3</a:t>
            </a:r>
          </a:p>
          <a:p>
            <a:r>
              <a:rPr lang="sv-SE" dirty="0" err="1" smtClean="0"/>
              <a:t>Static</a:t>
            </a:r>
            <a:r>
              <a:rPr lang="sv-SE" dirty="0" smtClean="0"/>
              <a:t> </a:t>
            </a:r>
            <a:r>
              <a:rPr lang="sv-SE" dirty="0" err="1" smtClean="0"/>
              <a:t>properties</a:t>
            </a:r>
            <a:r>
              <a:rPr lang="sv-SE" dirty="0" smtClean="0"/>
              <a:t> </a:t>
            </a:r>
          </a:p>
          <a:p>
            <a:r>
              <a:rPr lang="sv-SE" dirty="0" smtClean="0"/>
              <a:t>= </a:t>
            </a:r>
            <a:r>
              <a:rPr lang="sv-SE" dirty="0" err="1" smtClean="0"/>
              <a:t>voltage</a:t>
            </a:r>
            <a:r>
              <a:rPr lang="sv-SE" dirty="0" smtClean="0"/>
              <a:t> transfer </a:t>
            </a:r>
            <a:r>
              <a:rPr lang="sv-SE" dirty="0" err="1" smtClean="0"/>
              <a:t>curves</a:t>
            </a:r>
            <a:r>
              <a:rPr lang="sv-SE" dirty="0" smtClean="0"/>
              <a:t> (VTC) </a:t>
            </a:r>
          </a:p>
          <a:p>
            <a:r>
              <a:rPr lang="sv-SE" dirty="0" smtClean="0"/>
              <a:t>and </a:t>
            </a:r>
            <a:r>
              <a:rPr lang="sv-SE" dirty="0" err="1" smtClean="0"/>
              <a:t>noise</a:t>
            </a:r>
            <a:r>
              <a:rPr lang="sv-SE" dirty="0" smtClean="0"/>
              <a:t> </a:t>
            </a:r>
            <a:r>
              <a:rPr lang="sv-SE" dirty="0" err="1" smtClean="0"/>
              <a:t>margins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8104241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MOSFET I/V Characteristic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3</a:t>
            </a:r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4589703" y="1528332"/>
            <a:ext cx="930234" cy="6426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 flipH="1" flipV="1">
            <a:off x="4582253" y="1971046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7476369" y="3949280"/>
            <a:ext cx="635854" cy="46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4395429" y="1556792"/>
            <a:ext cx="586690" cy="714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1403649" y="4202159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2" name="Line 4"/>
          <p:cNvSpPr>
            <a:spLocks noChangeShapeType="1"/>
          </p:cNvSpPr>
          <p:nvPr/>
        </p:nvSpPr>
        <p:spPr bwMode="auto">
          <a:xfrm flipV="1">
            <a:off x="4583566" y="2420888"/>
            <a:ext cx="648339" cy="1781674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4852786" y="3395207"/>
            <a:ext cx="1747271" cy="357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N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G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i="1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en-US" sz="2000" i="1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154865" y="2070379"/>
            <a:ext cx="4973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</a:t>
            </a:r>
            <a:endParaRPr lang="sv-SE" dirty="0"/>
          </a:p>
        </p:txBody>
      </p:sp>
      <p:grpSp>
        <p:nvGrpSpPr>
          <p:cNvPr id="35" name="Group 34"/>
          <p:cNvGrpSpPr/>
          <p:nvPr/>
        </p:nvGrpSpPr>
        <p:grpSpPr>
          <a:xfrm>
            <a:off x="5220073" y="1988842"/>
            <a:ext cx="3744416" cy="560061"/>
            <a:chOff x="5375921" y="1972838"/>
            <a:chExt cx="3744416" cy="560061"/>
          </a:xfrm>
        </p:grpSpPr>
        <p:sp>
          <p:nvSpPr>
            <p:cNvPr id="36" name="Line 4"/>
            <p:cNvSpPr>
              <a:spLocks noChangeShapeType="1"/>
            </p:cNvSpPr>
            <p:nvPr/>
          </p:nvSpPr>
          <p:spPr bwMode="auto">
            <a:xfrm flipV="1">
              <a:off x="5375921" y="2401957"/>
              <a:ext cx="209094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7" name="Text Box 5"/>
            <p:cNvSpPr txBox="1">
              <a:spLocks noChangeArrowheads="1"/>
            </p:cNvSpPr>
            <p:nvPr/>
          </p:nvSpPr>
          <p:spPr bwMode="auto">
            <a:xfrm>
              <a:off x="5974776" y="1972838"/>
              <a:ext cx="3145561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aturation: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N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,N</a:t>
              </a:r>
              <a:endParaRPr lang="en-US" sz="2000" dirty="0">
                <a:latin typeface="Arial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572000" y="4202159"/>
            <a:ext cx="2739018" cy="594995"/>
            <a:chOff x="4707418" y="4202157"/>
            <a:chExt cx="2739018" cy="594995"/>
          </a:xfrm>
        </p:grpSpPr>
        <p:sp>
          <p:nvSpPr>
            <p:cNvPr id="40" name="Text Box 5"/>
            <p:cNvSpPr txBox="1">
              <a:spLocks noChangeArrowheads="1"/>
            </p:cNvSpPr>
            <p:nvPr/>
          </p:nvSpPr>
          <p:spPr bwMode="auto">
            <a:xfrm>
              <a:off x="5872933" y="4237091"/>
              <a:ext cx="1407519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FF: I</a:t>
              </a:r>
              <a:r>
                <a:rPr lang="en-US" sz="2000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0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41" name="Line 4"/>
            <p:cNvSpPr>
              <a:spLocks noChangeShapeType="1"/>
            </p:cNvSpPr>
            <p:nvPr/>
          </p:nvSpPr>
          <p:spPr bwMode="auto">
            <a:xfrm>
              <a:off x="4707418" y="4202157"/>
              <a:ext cx="2739018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grpSp>
        <p:nvGrpSpPr>
          <p:cNvPr id="3" name="Group 2"/>
          <p:cNvGrpSpPr/>
          <p:nvPr/>
        </p:nvGrpSpPr>
        <p:grpSpPr>
          <a:xfrm flipV="1">
            <a:off x="4572001" y="3122159"/>
            <a:ext cx="2748086" cy="1080000"/>
            <a:chOff x="1835696" y="4885404"/>
            <a:chExt cx="2748086" cy="1080000"/>
          </a:xfrm>
        </p:grpSpPr>
        <p:sp>
          <p:nvSpPr>
            <p:cNvPr id="45" name="Line 4"/>
            <p:cNvSpPr>
              <a:spLocks noChangeShapeType="1"/>
            </p:cNvSpPr>
            <p:nvPr/>
          </p:nvSpPr>
          <p:spPr bwMode="auto">
            <a:xfrm flipV="1">
              <a:off x="3935443" y="4885404"/>
              <a:ext cx="648339" cy="10800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50" name="Line 4"/>
            <p:cNvSpPr>
              <a:spLocks noChangeShapeType="1"/>
            </p:cNvSpPr>
            <p:nvPr/>
          </p:nvSpPr>
          <p:spPr bwMode="auto">
            <a:xfrm flipV="1">
              <a:off x="1835696" y="5952915"/>
              <a:ext cx="209094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5242864" y="2772002"/>
            <a:ext cx="3145561" cy="560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aturation: 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P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I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AT,P</a:t>
            </a:r>
            <a:endParaRPr lang="en-US" sz="2000" dirty="0">
              <a:latin typeface="Arial" pitchFamily="34" charset="0"/>
            </a:endParaRPr>
          </a:p>
        </p:txBody>
      </p:sp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9" y="1268762"/>
            <a:ext cx="2738355" cy="1985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3" y="2852938"/>
            <a:ext cx="1687513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4866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4</a:t>
            </a:r>
            <a:endParaRPr lang="sv-SE" dirty="0"/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4589703" y="1528332"/>
            <a:ext cx="930234" cy="6426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 flipH="1" flipV="1">
            <a:off x="4582253" y="1512008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1403649" y="3743121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8" name="Rectangle 37"/>
          <p:cNvSpPr/>
          <p:nvPr/>
        </p:nvSpPr>
        <p:spPr>
          <a:xfrm>
            <a:off x="7350804" y="3546026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590001" y="1844962"/>
            <a:ext cx="2214248" cy="1873386"/>
            <a:chOff x="4568704" y="2323508"/>
            <a:chExt cx="2214248" cy="1873385"/>
          </a:xfrm>
        </p:grpSpPr>
        <p:sp>
          <p:nvSpPr>
            <p:cNvPr id="46" name="Freeform 45"/>
            <p:cNvSpPr>
              <a:spLocks noChangeAspect="1"/>
            </p:cNvSpPr>
            <p:nvPr/>
          </p:nvSpPr>
          <p:spPr>
            <a:xfrm>
              <a:off x="5042103" y="2917822"/>
              <a:ext cx="1740849" cy="1279071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4568704" y="2324894"/>
              <a:ext cx="446372" cy="187199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N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49" name="Freeform 48"/>
            <p:cNvSpPr/>
            <p:nvPr/>
          </p:nvSpPr>
          <p:spPr>
            <a:xfrm>
              <a:off x="5042103" y="2323508"/>
              <a:ext cx="1740849" cy="1869496"/>
            </a:xfrm>
            <a:custGeom>
              <a:avLst/>
              <a:gdLst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58779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68405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30"/>
                <a:gd name="connsiteY0" fmla="*/ 731520 h 1395663"/>
                <a:gd name="connsiteX1" fmla="*/ 1078029 w 1078030"/>
                <a:gd name="connsiteY1" fmla="*/ 0 h 1395663"/>
                <a:gd name="connsiteX2" fmla="*/ 1078030 w 1078030"/>
                <a:gd name="connsiteY2" fmla="*/ 635268 h 1395663"/>
                <a:gd name="connsiteX3" fmla="*/ 9625 w 1078030"/>
                <a:gd name="connsiteY3" fmla="*/ 1395663 h 1395663"/>
                <a:gd name="connsiteX4" fmla="*/ 0 w 1078030"/>
                <a:gd name="connsiteY4" fmla="*/ 731520 h 1395663"/>
                <a:gd name="connsiteX0" fmla="*/ 1 w 1078031"/>
                <a:gd name="connsiteY0" fmla="*/ 731520 h 1405288"/>
                <a:gd name="connsiteX1" fmla="*/ 1078030 w 1078031"/>
                <a:gd name="connsiteY1" fmla="*/ 0 h 1405288"/>
                <a:gd name="connsiteX2" fmla="*/ 1078031 w 1078031"/>
                <a:gd name="connsiteY2" fmla="*/ 635268 h 1405288"/>
                <a:gd name="connsiteX3" fmla="*/ 0 w 1078031"/>
                <a:gd name="connsiteY3" fmla="*/ 1405288 h 1405288"/>
                <a:gd name="connsiteX4" fmla="*/ 1 w 1078031"/>
                <a:gd name="connsiteY4" fmla="*/ 731520 h 1405288"/>
                <a:gd name="connsiteX0" fmla="*/ 1 w 1087655"/>
                <a:gd name="connsiteY0" fmla="*/ 741145 h 1414913"/>
                <a:gd name="connsiteX1" fmla="*/ 1087655 w 1087655"/>
                <a:gd name="connsiteY1" fmla="*/ 0 h 1414913"/>
                <a:gd name="connsiteX2" fmla="*/ 1078031 w 1087655"/>
                <a:gd name="connsiteY2" fmla="*/ 644893 h 1414913"/>
                <a:gd name="connsiteX3" fmla="*/ 0 w 1087655"/>
                <a:gd name="connsiteY3" fmla="*/ 1414913 h 1414913"/>
                <a:gd name="connsiteX4" fmla="*/ 1 w 1087655"/>
                <a:gd name="connsiteY4" fmla="*/ 741145 h 1414913"/>
                <a:gd name="connsiteX0" fmla="*/ 1 w 1078031"/>
                <a:gd name="connsiteY0" fmla="*/ 741145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41145 h 1414913"/>
                <a:gd name="connsiteX0" fmla="*/ 1 w 1078031"/>
                <a:gd name="connsiteY0" fmla="*/ 69585 h 1499932"/>
                <a:gd name="connsiteX1" fmla="*/ 1078030 w 1078031"/>
                <a:gd name="connsiteY1" fmla="*/ 85019 h 1499932"/>
                <a:gd name="connsiteX2" fmla="*/ 1078031 w 1078031"/>
                <a:gd name="connsiteY2" fmla="*/ 729912 h 1499932"/>
                <a:gd name="connsiteX3" fmla="*/ 0 w 1078031"/>
                <a:gd name="connsiteY3" fmla="*/ 1499932 h 1499932"/>
                <a:gd name="connsiteX4" fmla="*/ 1 w 1078031"/>
                <a:gd name="connsiteY4" fmla="*/ 69585 h 1499932"/>
                <a:gd name="connsiteX0" fmla="*/ 1 w 1395660"/>
                <a:gd name="connsiteY0" fmla="*/ 75098 h 1505445"/>
                <a:gd name="connsiteX1" fmla="*/ 1395660 w 1395660"/>
                <a:gd name="connsiteY1" fmla="*/ 43974 h 1505445"/>
                <a:gd name="connsiteX2" fmla="*/ 1078031 w 1395660"/>
                <a:gd name="connsiteY2" fmla="*/ 735425 h 1505445"/>
                <a:gd name="connsiteX3" fmla="*/ 0 w 1395660"/>
                <a:gd name="connsiteY3" fmla="*/ 1505445 h 1505445"/>
                <a:gd name="connsiteX4" fmla="*/ 1 w 1395660"/>
                <a:gd name="connsiteY4" fmla="*/ 75098 h 1505445"/>
                <a:gd name="connsiteX0" fmla="*/ 1 w 1407005"/>
                <a:gd name="connsiteY0" fmla="*/ 75098 h 1505445"/>
                <a:gd name="connsiteX1" fmla="*/ 1395660 w 1407005"/>
                <a:gd name="connsiteY1" fmla="*/ 43974 h 1505445"/>
                <a:gd name="connsiteX2" fmla="*/ 1407005 w 1407005"/>
                <a:gd name="connsiteY2" fmla="*/ 479352 h 1505445"/>
                <a:gd name="connsiteX3" fmla="*/ 0 w 1407005"/>
                <a:gd name="connsiteY3" fmla="*/ 1505445 h 1505445"/>
                <a:gd name="connsiteX4" fmla="*/ 1 w 1407005"/>
                <a:gd name="connsiteY4" fmla="*/ 75098 h 1505445"/>
                <a:gd name="connsiteX0" fmla="*/ 1 w 1407005"/>
                <a:gd name="connsiteY0" fmla="*/ 73657 h 1504004"/>
                <a:gd name="connsiteX1" fmla="*/ 1395660 w 1407005"/>
                <a:gd name="connsiteY1" fmla="*/ 54007 h 1504004"/>
                <a:gd name="connsiteX2" fmla="*/ 1407005 w 1407005"/>
                <a:gd name="connsiteY2" fmla="*/ 477911 h 1504004"/>
                <a:gd name="connsiteX3" fmla="*/ 0 w 1407005"/>
                <a:gd name="connsiteY3" fmla="*/ 1504004 h 1504004"/>
                <a:gd name="connsiteX4" fmla="*/ 1 w 1407005"/>
                <a:gd name="connsiteY4" fmla="*/ 73657 h 1504004"/>
                <a:gd name="connsiteX0" fmla="*/ 1 w 1407005"/>
                <a:gd name="connsiteY0" fmla="*/ 113678 h 1544025"/>
                <a:gd name="connsiteX1" fmla="*/ 1395660 w 1407005"/>
                <a:gd name="connsiteY1" fmla="*/ 94028 h 1544025"/>
                <a:gd name="connsiteX2" fmla="*/ 1407005 w 1407005"/>
                <a:gd name="connsiteY2" fmla="*/ 517932 h 1544025"/>
                <a:gd name="connsiteX3" fmla="*/ 0 w 1407005"/>
                <a:gd name="connsiteY3" fmla="*/ 1544025 h 1544025"/>
                <a:gd name="connsiteX4" fmla="*/ 1 w 1407005"/>
                <a:gd name="connsiteY4" fmla="*/ 113678 h 1544025"/>
                <a:gd name="connsiteX0" fmla="*/ 1 w 1407005"/>
                <a:gd name="connsiteY0" fmla="*/ 19650 h 1449997"/>
                <a:gd name="connsiteX1" fmla="*/ 1395660 w 1407005"/>
                <a:gd name="connsiteY1" fmla="*/ 0 h 1449997"/>
                <a:gd name="connsiteX2" fmla="*/ 1407005 w 1407005"/>
                <a:gd name="connsiteY2" fmla="*/ 423904 h 1449997"/>
                <a:gd name="connsiteX3" fmla="*/ 0 w 1407005"/>
                <a:gd name="connsiteY3" fmla="*/ 1449997 h 1449997"/>
                <a:gd name="connsiteX4" fmla="*/ 1 w 1407005"/>
                <a:gd name="connsiteY4" fmla="*/ 19650 h 1449997"/>
                <a:gd name="connsiteX0" fmla="*/ 1 w 1407005"/>
                <a:gd name="connsiteY0" fmla="*/ 19650 h 1449997"/>
                <a:gd name="connsiteX1" fmla="*/ 1395660 w 1407005"/>
                <a:gd name="connsiteY1" fmla="*/ 0 h 1449997"/>
                <a:gd name="connsiteX2" fmla="*/ 1407005 w 1407005"/>
                <a:gd name="connsiteY2" fmla="*/ 423904 h 1449997"/>
                <a:gd name="connsiteX3" fmla="*/ 0 w 1407005"/>
                <a:gd name="connsiteY3" fmla="*/ 1449997 h 1449997"/>
                <a:gd name="connsiteX4" fmla="*/ 1 w 1407005"/>
                <a:gd name="connsiteY4" fmla="*/ 19650 h 1449997"/>
                <a:gd name="connsiteX0" fmla="*/ 1 w 1407005"/>
                <a:gd name="connsiteY0" fmla="*/ 19650 h 1449997"/>
                <a:gd name="connsiteX1" fmla="*/ 1395660 w 1407005"/>
                <a:gd name="connsiteY1" fmla="*/ 0 h 1449997"/>
                <a:gd name="connsiteX2" fmla="*/ 1407005 w 1407005"/>
                <a:gd name="connsiteY2" fmla="*/ 423904 h 1449997"/>
                <a:gd name="connsiteX3" fmla="*/ 0 w 1407005"/>
                <a:gd name="connsiteY3" fmla="*/ 1449997 h 1449997"/>
                <a:gd name="connsiteX4" fmla="*/ 1 w 1407005"/>
                <a:gd name="connsiteY4" fmla="*/ 19650 h 1449997"/>
                <a:gd name="connsiteX0" fmla="*/ 1 w 1407005"/>
                <a:gd name="connsiteY0" fmla="*/ 0 h 1430347"/>
                <a:gd name="connsiteX1" fmla="*/ 1395660 w 1407005"/>
                <a:gd name="connsiteY1" fmla="*/ 3297 h 1430347"/>
                <a:gd name="connsiteX2" fmla="*/ 1407005 w 1407005"/>
                <a:gd name="connsiteY2" fmla="*/ 404254 h 1430347"/>
                <a:gd name="connsiteX3" fmla="*/ 0 w 1407005"/>
                <a:gd name="connsiteY3" fmla="*/ 1430347 h 1430347"/>
                <a:gd name="connsiteX4" fmla="*/ 1 w 1407005"/>
                <a:gd name="connsiteY4" fmla="*/ 0 h 1430347"/>
                <a:gd name="connsiteX0" fmla="*/ 1 w 1407045"/>
                <a:gd name="connsiteY0" fmla="*/ 0 h 1430347"/>
                <a:gd name="connsiteX1" fmla="*/ 1407045 w 1407045"/>
                <a:gd name="connsiteY1" fmla="*/ 3297 h 1430347"/>
                <a:gd name="connsiteX2" fmla="*/ 1407005 w 1407045"/>
                <a:gd name="connsiteY2" fmla="*/ 404254 h 1430347"/>
                <a:gd name="connsiteX3" fmla="*/ 0 w 1407045"/>
                <a:gd name="connsiteY3" fmla="*/ 1430347 h 1430347"/>
                <a:gd name="connsiteX4" fmla="*/ 1 w 1407045"/>
                <a:gd name="connsiteY4" fmla="*/ 0 h 1430347"/>
                <a:gd name="connsiteX0" fmla="*/ 1 w 1407045"/>
                <a:gd name="connsiteY0" fmla="*/ 0 h 1430347"/>
                <a:gd name="connsiteX1" fmla="*/ 1407045 w 1407045"/>
                <a:gd name="connsiteY1" fmla="*/ 3297 h 1430347"/>
                <a:gd name="connsiteX2" fmla="*/ 1407005 w 1407045"/>
                <a:gd name="connsiteY2" fmla="*/ 427201 h 1430347"/>
                <a:gd name="connsiteX3" fmla="*/ 0 w 1407045"/>
                <a:gd name="connsiteY3" fmla="*/ 1430347 h 1430347"/>
                <a:gd name="connsiteX4" fmla="*/ 1 w 1407045"/>
                <a:gd name="connsiteY4" fmla="*/ 0 h 1430347"/>
                <a:gd name="connsiteX0" fmla="*/ 1 w 1407045"/>
                <a:gd name="connsiteY0" fmla="*/ 0 h 1430347"/>
                <a:gd name="connsiteX1" fmla="*/ 1407045 w 1407045"/>
                <a:gd name="connsiteY1" fmla="*/ 3297 h 1430347"/>
                <a:gd name="connsiteX2" fmla="*/ 1407005 w 1407045"/>
                <a:gd name="connsiteY2" fmla="*/ 438673 h 1430347"/>
                <a:gd name="connsiteX3" fmla="*/ 0 w 1407045"/>
                <a:gd name="connsiteY3" fmla="*/ 1430347 h 1430347"/>
                <a:gd name="connsiteX4" fmla="*/ 1 w 1407045"/>
                <a:gd name="connsiteY4" fmla="*/ 0 h 1430347"/>
                <a:gd name="connsiteX0" fmla="*/ 1 w 1407045"/>
                <a:gd name="connsiteY0" fmla="*/ 0 h 1430347"/>
                <a:gd name="connsiteX1" fmla="*/ 1407045 w 1407045"/>
                <a:gd name="connsiteY1" fmla="*/ 3297 h 1430347"/>
                <a:gd name="connsiteX2" fmla="*/ 1407005 w 1407045"/>
                <a:gd name="connsiteY2" fmla="*/ 450147 h 1430347"/>
                <a:gd name="connsiteX3" fmla="*/ 0 w 1407045"/>
                <a:gd name="connsiteY3" fmla="*/ 1430347 h 1430347"/>
                <a:gd name="connsiteX4" fmla="*/ 1 w 1407045"/>
                <a:gd name="connsiteY4" fmla="*/ 0 h 1430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07045" h="1430347">
                  <a:moveTo>
                    <a:pt x="1" y="0"/>
                  </a:moveTo>
                  <a:lnTo>
                    <a:pt x="1407045" y="3297"/>
                  </a:lnTo>
                  <a:cubicBezTo>
                    <a:pt x="1407045" y="215053"/>
                    <a:pt x="1407005" y="238391"/>
                    <a:pt x="1407005" y="450147"/>
                  </a:cubicBezTo>
                  <a:lnTo>
                    <a:pt x="0" y="1430347"/>
                  </a:lnTo>
                  <a:cubicBezTo>
                    <a:pt x="0" y="1205758"/>
                    <a:pt x="1" y="224589"/>
                    <a:pt x="1" y="0"/>
                  </a:cubicBezTo>
                  <a:close/>
                </a:path>
              </a:pathLst>
            </a:custGeom>
            <a:solidFill>
              <a:srgbClr val="00B050"/>
            </a:solidFill>
            <a:ln>
              <a:solidFill>
                <a:srgbClr val="00B05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r"/>
              <a:r>
                <a:rPr lang="sv-SE" b="1" dirty="0">
                  <a:solidFill>
                    <a:schemeClr val="tx1"/>
                  </a:solidFill>
                </a:rPr>
                <a:t>N</a:t>
              </a:r>
              <a:r>
                <a:rPr lang="sv-SE" b="1" dirty="0" smtClean="0">
                  <a:solidFill>
                    <a:schemeClr val="tx1"/>
                  </a:solidFill>
                </a:rPr>
                <a:t>MOS</a:t>
              </a:r>
              <a:endParaRPr lang="sv-SE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52" name="Rectangle 51"/>
          <p:cNvSpPr/>
          <p:nvPr/>
        </p:nvSpPr>
        <p:spPr>
          <a:xfrm>
            <a:off x="6453138" y="3690042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66429" y="1681191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2375273" y="3765363"/>
            <a:ext cx="2185422" cy="1873131"/>
            <a:chOff x="2375273" y="4224399"/>
            <a:chExt cx="2185422" cy="1873130"/>
          </a:xfrm>
        </p:grpSpPr>
        <p:sp>
          <p:nvSpPr>
            <p:cNvPr id="55" name="Freeform 54"/>
            <p:cNvSpPr>
              <a:spLocks noChangeAspect="1"/>
            </p:cNvSpPr>
            <p:nvPr/>
          </p:nvSpPr>
          <p:spPr>
            <a:xfrm rot="10800000">
              <a:off x="2375273" y="4224399"/>
              <a:ext cx="1747067" cy="1279886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56" name="Rectangle 55"/>
            <p:cNvSpPr/>
            <p:nvPr/>
          </p:nvSpPr>
          <p:spPr>
            <a:xfrm rot="10800000">
              <a:off x="4114323" y="4228033"/>
              <a:ext cx="446372" cy="186949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P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57" name="Freeform 56"/>
            <p:cNvSpPr/>
            <p:nvPr/>
          </p:nvSpPr>
          <p:spPr>
            <a:xfrm>
              <a:off x="2380269" y="4228033"/>
              <a:ext cx="1740849" cy="1869496"/>
            </a:xfrm>
            <a:custGeom>
              <a:avLst/>
              <a:gdLst>
                <a:gd name="connsiteX0" fmla="*/ 1399822 w 1411111"/>
                <a:gd name="connsiteY0" fmla="*/ 0 h 1411111"/>
                <a:gd name="connsiteX1" fmla="*/ 1411111 w 1411111"/>
                <a:gd name="connsiteY1" fmla="*/ 1411111 h 1411111"/>
                <a:gd name="connsiteX2" fmla="*/ 0 w 1411111"/>
                <a:gd name="connsiteY2" fmla="*/ 1309511 h 1411111"/>
                <a:gd name="connsiteX3" fmla="*/ 33867 w 1411111"/>
                <a:gd name="connsiteY3" fmla="*/ 970845 h 1411111"/>
                <a:gd name="connsiteX4" fmla="*/ 1399822 w 1411111"/>
                <a:gd name="connsiteY4" fmla="*/ 0 h 1411111"/>
                <a:gd name="connsiteX0" fmla="*/ 1399822 w 1411111"/>
                <a:gd name="connsiteY0" fmla="*/ 0 h 1411111"/>
                <a:gd name="connsiteX1" fmla="*/ 1411111 w 1411111"/>
                <a:gd name="connsiteY1" fmla="*/ 1411111 h 1411111"/>
                <a:gd name="connsiteX2" fmla="*/ 0 w 1411111"/>
                <a:gd name="connsiteY2" fmla="*/ 1309511 h 1411111"/>
                <a:gd name="connsiteX3" fmla="*/ 0 w 1411111"/>
                <a:gd name="connsiteY3" fmla="*/ 982134 h 1411111"/>
                <a:gd name="connsiteX4" fmla="*/ 1399822 w 1411111"/>
                <a:gd name="connsiteY4" fmla="*/ 0 h 1411111"/>
                <a:gd name="connsiteX0" fmla="*/ 1399822 w 1411111"/>
                <a:gd name="connsiteY0" fmla="*/ 0 h 1411111"/>
                <a:gd name="connsiteX1" fmla="*/ 1411111 w 1411111"/>
                <a:gd name="connsiteY1" fmla="*/ 1411111 h 1411111"/>
                <a:gd name="connsiteX2" fmla="*/ 22578 w 1411111"/>
                <a:gd name="connsiteY2" fmla="*/ 1388533 h 1411111"/>
                <a:gd name="connsiteX3" fmla="*/ 0 w 1411111"/>
                <a:gd name="connsiteY3" fmla="*/ 982134 h 1411111"/>
                <a:gd name="connsiteX4" fmla="*/ 1399822 w 1411111"/>
                <a:gd name="connsiteY4" fmla="*/ 0 h 1411111"/>
                <a:gd name="connsiteX0" fmla="*/ 1399822 w 1411111"/>
                <a:gd name="connsiteY0" fmla="*/ 0 h 1411111"/>
                <a:gd name="connsiteX1" fmla="*/ 1411111 w 1411111"/>
                <a:gd name="connsiteY1" fmla="*/ 1411111 h 1411111"/>
                <a:gd name="connsiteX2" fmla="*/ 0 w 1411111"/>
                <a:gd name="connsiteY2" fmla="*/ 1388533 h 1411111"/>
                <a:gd name="connsiteX3" fmla="*/ 0 w 1411111"/>
                <a:gd name="connsiteY3" fmla="*/ 982134 h 1411111"/>
                <a:gd name="connsiteX4" fmla="*/ 1399822 w 1411111"/>
                <a:gd name="connsiteY4" fmla="*/ 0 h 1411111"/>
                <a:gd name="connsiteX0" fmla="*/ 1399822 w 1411111"/>
                <a:gd name="connsiteY0" fmla="*/ 0 h 1422399"/>
                <a:gd name="connsiteX1" fmla="*/ 1411111 w 1411111"/>
                <a:gd name="connsiteY1" fmla="*/ 1411111 h 1422399"/>
                <a:gd name="connsiteX2" fmla="*/ 0 w 1411111"/>
                <a:gd name="connsiteY2" fmla="*/ 1422399 h 1422399"/>
                <a:gd name="connsiteX3" fmla="*/ 0 w 1411111"/>
                <a:gd name="connsiteY3" fmla="*/ 982134 h 1422399"/>
                <a:gd name="connsiteX4" fmla="*/ 1399822 w 1411111"/>
                <a:gd name="connsiteY4" fmla="*/ 0 h 1422399"/>
                <a:gd name="connsiteX0" fmla="*/ 1399822 w 1411111"/>
                <a:gd name="connsiteY0" fmla="*/ 0 h 1411111"/>
                <a:gd name="connsiteX1" fmla="*/ 1411111 w 1411111"/>
                <a:gd name="connsiteY1" fmla="*/ 1411111 h 1411111"/>
                <a:gd name="connsiteX2" fmla="*/ 0 w 1411111"/>
                <a:gd name="connsiteY2" fmla="*/ 1411110 h 1411111"/>
                <a:gd name="connsiteX3" fmla="*/ 0 w 1411111"/>
                <a:gd name="connsiteY3" fmla="*/ 982134 h 1411111"/>
                <a:gd name="connsiteX4" fmla="*/ 1399822 w 1411111"/>
                <a:gd name="connsiteY4" fmla="*/ 0 h 1411111"/>
                <a:gd name="connsiteX0" fmla="*/ 1422513 w 1422513"/>
                <a:gd name="connsiteY0" fmla="*/ 0 h 1411111"/>
                <a:gd name="connsiteX1" fmla="*/ 1411111 w 1422513"/>
                <a:gd name="connsiteY1" fmla="*/ 1411111 h 1411111"/>
                <a:gd name="connsiteX2" fmla="*/ 0 w 1422513"/>
                <a:gd name="connsiteY2" fmla="*/ 1411110 h 1411111"/>
                <a:gd name="connsiteX3" fmla="*/ 0 w 1422513"/>
                <a:gd name="connsiteY3" fmla="*/ 982134 h 1411111"/>
                <a:gd name="connsiteX4" fmla="*/ 1422513 w 1422513"/>
                <a:gd name="connsiteY4" fmla="*/ 0 h 1411111"/>
                <a:gd name="connsiteX0" fmla="*/ 1422513 w 1423640"/>
                <a:gd name="connsiteY0" fmla="*/ 0 h 1411111"/>
                <a:gd name="connsiteX1" fmla="*/ 1422547 w 1423640"/>
                <a:gd name="connsiteY1" fmla="*/ 1411111 h 1411111"/>
                <a:gd name="connsiteX2" fmla="*/ 0 w 1423640"/>
                <a:gd name="connsiteY2" fmla="*/ 1411110 h 1411111"/>
                <a:gd name="connsiteX3" fmla="*/ 0 w 1423640"/>
                <a:gd name="connsiteY3" fmla="*/ 982134 h 1411111"/>
                <a:gd name="connsiteX4" fmla="*/ 1422513 w 1423640"/>
                <a:gd name="connsiteY4" fmla="*/ 0 h 1411111"/>
                <a:gd name="connsiteX0" fmla="*/ 1422513 w 1423640"/>
                <a:gd name="connsiteY0" fmla="*/ 0 h 1411111"/>
                <a:gd name="connsiteX1" fmla="*/ 1422547 w 1423640"/>
                <a:gd name="connsiteY1" fmla="*/ 1411111 h 1411111"/>
                <a:gd name="connsiteX2" fmla="*/ 11438 w 1423640"/>
                <a:gd name="connsiteY2" fmla="*/ 1411110 h 1411111"/>
                <a:gd name="connsiteX3" fmla="*/ 0 w 1423640"/>
                <a:gd name="connsiteY3" fmla="*/ 982134 h 1411111"/>
                <a:gd name="connsiteX4" fmla="*/ 1422513 w 1423640"/>
                <a:gd name="connsiteY4" fmla="*/ 0 h 1411111"/>
                <a:gd name="connsiteX0" fmla="*/ 1411075 w 1412202"/>
                <a:gd name="connsiteY0" fmla="*/ 0 h 1411111"/>
                <a:gd name="connsiteX1" fmla="*/ 1411109 w 1412202"/>
                <a:gd name="connsiteY1" fmla="*/ 1411111 h 1411111"/>
                <a:gd name="connsiteX2" fmla="*/ 0 w 1412202"/>
                <a:gd name="connsiteY2" fmla="*/ 1411110 h 1411111"/>
                <a:gd name="connsiteX3" fmla="*/ 0 w 1412202"/>
                <a:gd name="connsiteY3" fmla="*/ 982134 h 1411111"/>
                <a:gd name="connsiteX4" fmla="*/ 1411075 w 1412202"/>
                <a:gd name="connsiteY4" fmla="*/ 0 h 1411111"/>
                <a:gd name="connsiteX0" fmla="*/ 1411075 w 1412202"/>
                <a:gd name="connsiteY0" fmla="*/ 0 h 1411111"/>
                <a:gd name="connsiteX1" fmla="*/ 1411109 w 1412202"/>
                <a:gd name="connsiteY1" fmla="*/ 1411111 h 1411111"/>
                <a:gd name="connsiteX2" fmla="*/ 0 w 1412202"/>
                <a:gd name="connsiteY2" fmla="*/ 1411110 h 1411111"/>
                <a:gd name="connsiteX3" fmla="*/ 11355 w 1412202"/>
                <a:gd name="connsiteY3" fmla="*/ 959443 h 1411111"/>
                <a:gd name="connsiteX4" fmla="*/ 1411075 w 1412202"/>
                <a:gd name="connsiteY4" fmla="*/ 0 h 1411111"/>
                <a:gd name="connsiteX0" fmla="*/ 1411075 w 1412202"/>
                <a:gd name="connsiteY0" fmla="*/ 0 h 1411111"/>
                <a:gd name="connsiteX1" fmla="*/ 1411109 w 1412202"/>
                <a:gd name="connsiteY1" fmla="*/ 1411111 h 1411111"/>
                <a:gd name="connsiteX2" fmla="*/ 0 w 1412202"/>
                <a:gd name="connsiteY2" fmla="*/ 1411110 h 1411111"/>
                <a:gd name="connsiteX3" fmla="*/ 0 w 1412202"/>
                <a:gd name="connsiteY3" fmla="*/ 959443 h 1411111"/>
                <a:gd name="connsiteX4" fmla="*/ 1411075 w 1412202"/>
                <a:gd name="connsiteY4" fmla="*/ 0 h 14111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12202" h="1411111">
                  <a:moveTo>
                    <a:pt x="1411075" y="0"/>
                  </a:moveTo>
                  <a:cubicBezTo>
                    <a:pt x="1407274" y="470370"/>
                    <a:pt x="1414910" y="940741"/>
                    <a:pt x="1411109" y="1411111"/>
                  </a:cubicBezTo>
                  <a:lnTo>
                    <a:pt x="0" y="1411110"/>
                  </a:lnTo>
                  <a:lnTo>
                    <a:pt x="0" y="959443"/>
                  </a:lnTo>
                  <a:lnTo>
                    <a:pt x="1411075" y="0"/>
                  </a:lnTo>
                  <a:close/>
                </a:path>
              </a:pathLst>
            </a:cu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r>
                <a:rPr lang="sv-SE" b="1" dirty="0" smtClean="0">
                  <a:solidFill>
                    <a:schemeClr val="tx1"/>
                  </a:solidFill>
                </a:rPr>
                <a:t>PMOS</a:t>
              </a:r>
              <a:endParaRPr lang="sv-SE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58" name="Right Arrow 57"/>
          <p:cNvSpPr/>
          <p:nvPr/>
        </p:nvSpPr>
        <p:spPr>
          <a:xfrm rot="19522121">
            <a:off x="3684007" y="3257292"/>
            <a:ext cx="2215766" cy="612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z="1600"/>
          </a:p>
        </p:txBody>
      </p:sp>
      <p:sp>
        <p:nvSpPr>
          <p:cNvPr id="60" name="Line 11"/>
          <p:cNvSpPr>
            <a:spLocks noChangeShapeType="1"/>
          </p:cNvSpPr>
          <p:nvPr/>
        </p:nvSpPr>
        <p:spPr bwMode="auto">
          <a:xfrm flipV="1">
            <a:off x="1403649" y="3742887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V</a:t>
            </a:r>
            <a:r>
              <a:rPr lang="sv-SE" baseline="-25000" dirty="0" smtClean="0"/>
              <a:t>IN</a:t>
            </a:r>
            <a:r>
              <a:rPr lang="sv-SE" dirty="0" smtClean="0"/>
              <a:t>/V</a:t>
            </a:r>
            <a:r>
              <a:rPr lang="sv-SE" baseline="-25000" dirty="0" smtClean="0"/>
              <a:t>OUT</a:t>
            </a:r>
            <a:r>
              <a:rPr lang="sv-SE" dirty="0" smtClean="0"/>
              <a:t> voltage plane</a:t>
            </a:r>
            <a:endParaRPr lang="sv-SE" dirty="0"/>
          </a:p>
        </p:txBody>
      </p:sp>
      <p:sp>
        <p:nvSpPr>
          <p:cNvPr id="61" name="Rectangle 60"/>
          <p:cNvSpPr/>
          <p:nvPr/>
        </p:nvSpPr>
        <p:spPr>
          <a:xfrm>
            <a:off x="4185266" y="1210996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UT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306046" y="1412580"/>
            <a:ext cx="11171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/>
              <a:t>V</a:t>
            </a:r>
            <a:r>
              <a:rPr lang="sv-SE" b="1" baseline="-25000" dirty="0" smtClean="0"/>
              <a:t>DD</a:t>
            </a:r>
            <a:r>
              <a:rPr lang="sv-SE" b="1" dirty="0" smtClean="0"/>
              <a:t>, V</a:t>
            </a:r>
            <a:r>
              <a:rPr lang="sv-SE" b="1" baseline="-25000" dirty="0" smtClean="0"/>
              <a:t>DD</a:t>
            </a:r>
            <a:endParaRPr lang="sv-SE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539553" y="1268762"/>
            <a:ext cx="3242411" cy="2146151"/>
            <a:chOff x="539553" y="1268762"/>
            <a:chExt cx="3242411" cy="2146151"/>
          </a:xfrm>
        </p:grpSpPr>
        <p:pic>
          <p:nvPicPr>
            <p:cNvPr id="2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3609" y="1268762"/>
              <a:ext cx="2738355" cy="19850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2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3" y="2852938"/>
              <a:ext cx="1687513" cy="561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61844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5</a:t>
            </a:r>
            <a:endParaRPr lang="sv-SE" dirty="0"/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4589703" y="1528332"/>
            <a:ext cx="930234" cy="6426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5" name="Line 12"/>
          <p:cNvSpPr>
            <a:spLocks noChangeShapeType="1"/>
          </p:cNvSpPr>
          <p:nvPr/>
        </p:nvSpPr>
        <p:spPr bwMode="auto">
          <a:xfrm flipH="1" flipV="1">
            <a:off x="4582253" y="1511774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6" name="Line 11"/>
          <p:cNvSpPr>
            <a:spLocks noChangeShapeType="1"/>
          </p:cNvSpPr>
          <p:nvPr/>
        </p:nvSpPr>
        <p:spPr bwMode="auto">
          <a:xfrm flipV="1">
            <a:off x="1403649" y="3742887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9" name="Rectangle 28"/>
          <p:cNvSpPr/>
          <p:nvPr/>
        </p:nvSpPr>
        <p:spPr>
          <a:xfrm>
            <a:off x="7350804" y="3545792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185266" y="1210996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UT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453138" y="368980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966429" y="168095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590001" y="1844730"/>
            <a:ext cx="2214247" cy="1873131"/>
            <a:chOff x="4590000" y="2324894"/>
            <a:chExt cx="2214247" cy="1873131"/>
          </a:xfrm>
        </p:grpSpPr>
        <p:sp>
          <p:nvSpPr>
            <p:cNvPr id="35" name="Rectangle 34"/>
            <p:cNvSpPr/>
            <p:nvPr/>
          </p:nvSpPr>
          <p:spPr bwMode="auto">
            <a:xfrm>
              <a:off x="4936127" y="2324894"/>
              <a:ext cx="1517011" cy="1872000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36" name="Freeform 35"/>
            <p:cNvSpPr>
              <a:spLocks noChangeAspect="1"/>
            </p:cNvSpPr>
            <p:nvPr/>
          </p:nvSpPr>
          <p:spPr>
            <a:xfrm rot="10800000">
              <a:off x="4986169" y="2328528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590000" y="2324894"/>
              <a:ext cx="446372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N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39" name="Freeform 38"/>
            <p:cNvSpPr>
              <a:spLocks noChangeAspect="1"/>
            </p:cNvSpPr>
            <p:nvPr/>
          </p:nvSpPr>
          <p:spPr>
            <a:xfrm>
              <a:off x="5058000" y="3298025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40" name="Rectangle 39"/>
            <p:cNvSpPr/>
            <p:nvPr/>
          </p:nvSpPr>
          <p:spPr>
            <a:xfrm rot="10800000">
              <a:off x="6327591" y="2326025"/>
              <a:ext cx="476656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P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V</a:t>
            </a:r>
            <a:r>
              <a:rPr lang="sv-SE" baseline="-25000" dirty="0"/>
              <a:t>IN</a:t>
            </a:r>
            <a:r>
              <a:rPr lang="sv-SE" dirty="0"/>
              <a:t>/V</a:t>
            </a:r>
            <a:r>
              <a:rPr lang="sv-SE" baseline="-25000" dirty="0"/>
              <a:t>OUT</a:t>
            </a:r>
            <a:r>
              <a:rPr lang="sv-SE" dirty="0"/>
              <a:t> voltage plane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306046" y="1412580"/>
            <a:ext cx="11171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/>
              <a:t>V</a:t>
            </a:r>
            <a:r>
              <a:rPr lang="sv-SE" b="1" baseline="-25000" dirty="0" smtClean="0"/>
              <a:t>DD</a:t>
            </a:r>
            <a:r>
              <a:rPr lang="sv-SE" b="1" dirty="0" smtClean="0"/>
              <a:t>, V</a:t>
            </a:r>
            <a:r>
              <a:rPr lang="sv-SE" b="1" baseline="-25000" dirty="0" smtClean="0"/>
              <a:t>DD</a:t>
            </a:r>
            <a:endParaRPr lang="sv-SE" b="1" dirty="0"/>
          </a:p>
        </p:txBody>
      </p: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9" y="1268762"/>
            <a:ext cx="2738355" cy="1985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3" y="2852938"/>
            <a:ext cx="1687513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64287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 smtClean="0"/>
              <a:t>Voltage Transfer Characteristic - VTC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6:1</a:t>
            </a:r>
            <a:endParaRPr lang="sv-SE" dirty="0"/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1564704" y="3200864"/>
            <a:ext cx="34247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2161671" y="2675897"/>
            <a:ext cx="0" cy="100800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1907182" y="2940905"/>
            <a:ext cx="520701" cy="480646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solidFill>
                <a:schemeClr val="tx1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1564703" y="2312957"/>
            <a:ext cx="43570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6200000">
            <a:off x="1657671" y="2316577"/>
            <a:ext cx="100800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1564702" y="2318864"/>
            <a:ext cx="0" cy="88248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405718" y="2771731"/>
            <a:ext cx="158985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endCxn id="37" idx="1"/>
          </p:cNvCxnSpPr>
          <p:nvPr/>
        </p:nvCxnSpPr>
        <p:spPr>
          <a:xfrm>
            <a:off x="2167530" y="2760106"/>
            <a:ext cx="36914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2536678" y="2575440"/>
            <a:ext cx="720080" cy="369332"/>
          </a:xfrm>
          <a:prstGeom prst="rect">
            <a:avLst/>
          </a:prstGeom>
        </p:spPr>
        <p:txBody>
          <a:bodyPr wrap="square" lIns="0" rIns="108000">
            <a:spAutoFit/>
          </a:bodyPr>
          <a:lstStyle/>
          <a:p>
            <a:r>
              <a:rPr lang="sv-SE" dirty="0"/>
              <a:t>1</a:t>
            </a:r>
            <a:endParaRPr lang="sv-SE" dirty="0" smtClean="0">
              <a:solidFill>
                <a:schemeClr val="tx1"/>
              </a:solidFill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2067088" y="3695654"/>
            <a:ext cx="20088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2061228" y="1778865"/>
            <a:ext cx="206746" cy="60937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080001" y="2587065"/>
            <a:ext cx="4485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648088" y="1440000"/>
            <a:ext cx="936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Inverter</a:t>
            </a:r>
            <a:endParaRPr lang="sv-SE" dirty="0"/>
          </a:p>
        </p:txBody>
      </p:sp>
      <p:cxnSp>
        <p:nvCxnSpPr>
          <p:cNvPr id="46" name="Straight Connector 45"/>
          <p:cNvCxnSpPr/>
          <p:nvPr/>
        </p:nvCxnSpPr>
        <p:spPr>
          <a:xfrm flipV="1">
            <a:off x="2161671" y="3343348"/>
            <a:ext cx="0" cy="208492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2161671" y="2857807"/>
            <a:ext cx="0" cy="208492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 flipV="1">
            <a:off x="2086504" y="3037072"/>
            <a:ext cx="80354" cy="31451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Line 12"/>
          <p:cNvSpPr>
            <a:spLocks noChangeShapeType="1"/>
          </p:cNvSpPr>
          <p:nvPr/>
        </p:nvSpPr>
        <p:spPr bwMode="auto">
          <a:xfrm flipH="1" flipV="1">
            <a:off x="4582253" y="1511774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60" name="Line 11"/>
          <p:cNvSpPr>
            <a:spLocks noChangeShapeType="1"/>
          </p:cNvSpPr>
          <p:nvPr/>
        </p:nvSpPr>
        <p:spPr bwMode="auto">
          <a:xfrm flipV="1">
            <a:off x="1403649" y="3742887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61" name="Rectangle 60"/>
          <p:cNvSpPr/>
          <p:nvPr/>
        </p:nvSpPr>
        <p:spPr>
          <a:xfrm>
            <a:off x="7350804" y="3545792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4185266" y="1210996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UT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453138" y="368980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966429" y="168095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4590001" y="1844730"/>
            <a:ext cx="2214247" cy="1873131"/>
            <a:chOff x="4590000" y="2324894"/>
            <a:chExt cx="2214247" cy="1873131"/>
          </a:xfrm>
        </p:grpSpPr>
        <p:sp>
          <p:nvSpPr>
            <p:cNvPr id="66" name="Rectangle 65"/>
            <p:cNvSpPr/>
            <p:nvPr/>
          </p:nvSpPr>
          <p:spPr bwMode="auto">
            <a:xfrm>
              <a:off x="4936127" y="2324894"/>
              <a:ext cx="1517011" cy="1872000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67" name="Freeform 66"/>
            <p:cNvSpPr>
              <a:spLocks noChangeAspect="1"/>
            </p:cNvSpPr>
            <p:nvPr/>
          </p:nvSpPr>
          <p:spPr>
            <a:xfrm rot="10800000">
              <a:off x="4986169" y="2328528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4590000" y="2324894"/>
              <a:ext cx="446372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N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69" name="Freeform 68"/>
            <p:cNvSpPr>
              <a:spLocks noChangeAspect="1"/>
            </p:cNvSpPr>
            <p:nvPr/>
          </p:nvSpPr>
          <p:spPr>
            <a:xfrm>
              <a:off x="5058000" y="3298025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0" name="Rectangle 69"/>
            <p:cNvSpPr/>
            <p:nvPr/>
          </p:nvSpPr>
          <p:spPr>
            <a:xfrm rot="10800000">
              <a:off x="6327591" y="2326025"/>
              <a:ext cx="476656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P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4560697" y="1865623"/>
            <a:ext cx="475676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 Box 15"/>
          <p:cNvSpPr txBox="1">
            <a:spLocks noChangeArrowheads="1"/>
          </p:cNvSpPr>
          <p:nvPr/>
        </p:nvSpPr>
        <p:spPr bwMode="auto">
          <a:xfrm>
            <a:off x="2483769" y="2118949"/>
            <a:ext cx="883849" cy="517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0350" tIns="30175" rIns="60350" bIns="301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DS,P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0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5" name="Oval 14"/>
          <p:cNvSpPr>
            <a:spLocks noChangeAspect="1" noChangeArrowheads="1"/>
          </p:cNvSpPr>
          <p:nvPr/>
        </p:nvSpPr>
        <p:spPr bwMode="auto">
          <a:xfrm>
            <a:off x="1887007" y="2061013"/>
            <a:ext cx="504000" cy="503893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6" name="Line 13"/>
          <p:cNvSpPr>
            <a:spLocks noChangeShapeType="1"/>
          </p:cNvSpPr>
          <p:nvPr/>
        </p:nvSpPr>
        <p:spPr bwMode="auto">
          <a:xfrm>
            <a:off x="2147542" y="2132957"/>
            <a:ext cx="0" cy="360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7" name="Group 76"/>
          <p:cNvGrpSpPr/>
          <p:nvPr/>
        </p:nvGrpSpPr>
        <p:grpSpPr>
          <a:xfrm>
            <a:off x="711540" y="3327909"/>
            <a:ext cx="3716794" cy="2861391"/>
            <a:chOff x="4395429" y="1556792"/>
            <a:chExt cx="3716794" cy="2861391"/>
          </a:xfrm>
        </p:grpSpPr>
        <p:sp>
          <p:nvSpPr>
            <p:cNvPr id="79" name="Line 12"/>
            <p:cNvSpPr>
              <a:spLocks noChangeShapeType="1"/>
            </p:cNvSpPr>
            <p:nvPr/>
          </p:nvSpPr>
          <p:spPr bwMode="auto">
            <a:xfrm flipH="1" flipV="1">
              <a:off x="4582253" y="1971046"/>
              <a:ext cx="0" cy="2322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0" name="Text Box 9"/>
            <p:cNvSpPr txBox="1">
              <a:spLocks noChangeArrowheads="1"/>
            </p:cNvSpPr>
            <p:nvPr/>
          </p:nvSpPr>
          <p:spPr bwMode="auto">
            <a:xfrm>
              <a:off x="7476369" y="3949278"/>
              <a:ext cx="635854" cy="468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81" name="Text Box 10"/>
            <p:cNvSpPr txBox="1">
              <a:spLocks noChangeArrowheads="1"/>
            </p:cNvSpPr>
            <p:nvPr/>
          </p:nvSpPr>
          <p:spPr bwMode="auto">
            <a:xfrm>
              <a:off x="4395429" y="1556792"/>
              <a:ext cx="586690" cy="714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82" name="Line 11"/>
            <p:cNvSpPr>
              <a:spLocks noChangeShapeType="1"/>
            </p:cNvSpPr>
            <p:nvPr/>
          </p:nvSpPr>
          <p:spPr bwMode="auto">
            <a:xfrm flipV="1">
              <a:off x="4428334" y="4202159"/>
              <a:ext cx="30246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89" name="Text Box 15"/>
          <p:cNvSpPr txBox="1">
            <a:spLocks noChangeArrowheads="1"/>
          </p:cNvSpPr>
          <p:nvPr/>
        </p:nvSpPr>
        <p:spPr bwMode="auto">
          <a:xfrm>
            <a:off x="2411761" y="2982882"/>
            <a:ext cx="883849" cy="517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0350" tIns="30175" rIns="60350" bIns="301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DS,N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0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98912" y="4173274"/>
            <a:ext cx="2737286" cy="1800000"/>
            <a:chOff x="898911" y="4173274"/>
            <a:chExt cx="2737286" cy="1800000"/>
          </a:xfrm>
        </p:grpSpPr>
        <p:sp>
          <p:nvSpPr>
            <p:cNvPr id="90" name="Line 4"/>
            <p:cNvSpPr>
              <a:spLocks noChangeShapeType="1"/>
            </p:cNvSpPr>
            <p:nvPr/>
          </p:nvSpPr>
          <p:spPr bwMode="auto">
            <a:xfrm>
              <a:off x="2987858" y="4173274"/>
              <a:ext cx="648339" cy="1800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1" name="Line 4"/>
            <p:cNvSpPr>
              <a:spLocks noChangeShapeType="1"/>
            </p:cNvSpPr>
            <p:nvPr/>
          </p:nvSpPr>
          <p:spPr bwMode="auto">
            <a:xfrm>
              <a:off x="898911" y="4173274"/>
              <a:ext cx="2098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92" name="Line 4"/>
          <p:cNvSpPr>
            <a:spLocks noChangeShapeType="1"/>
          </p:cNvSpPr>
          <p:nvPr/>
        </p:nvSpPr>
        <p:spPr bwMode="auto">
          <a:xfrm>
            <a:off x="896912" y="5973274"/>
            <a:ext cx="2739285" cy="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93" name="Oval 92"/>
          <p:cNvSpPr>
            <a:spLocks noChangeAspect="1"/>
          </p:cNvSpPr>
          <p:nvPr/>
        </p:nvSpPr>
        <p:spPr bwMode="auto">
          <a:xfrm>
            <a:off x="3527904" y="5877272"/>
            <a:ext cx="180000" cy="1800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11" name="Down Arrow 10"/>
          <p:cNvSpPr/>
          <p:nvPr/>
        </p:nvSpPr>
        <p:spPr bwMode="auto">
          <a:xfrm>
            <a:off x="4716017" y="1580328"/>
            <a:ext cx="187635" cy="198536"/>
          </a:xfrm>
          <a:prstGeom prst="downArrow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50" name="Rectangle 49"/>
          <p:cNvSpPr/>
          <p:nvPr/>
        </p:nvSpPr>
        <p:spPr>
          <a:xfrm>
            <a:off x="6306046" y="1412580"/>
            <a:ext cx="11171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/>
              <a:t>V</a:t>
            </a:r>
            <a:r>
              <a:rPr lang="sv-SE" b="1" baseline="-25000" dirty="0" smtClean="0"/>
              <a:t>DD</a:t>
            </a:r>
            <a:r>
              <a:rPr lang="sv-SE" b="1" dirty="0" smtClean="0"/>
              <a:t>, V</a:t>
            </a:r>
            <a:r>
              <a:rPr lang="sv-SE" b="1" baseline="-25000" dirty="0" smtClean="0"/>
              <a:t>DD</a:t>
            </a:r>
            <a:endParaRPr lang="sv-SE" b="1" dirty="0"/>
          </a:p>
        </p:txBody>
      </p:sp>
      <p:sp>
        <p:nvSpPr>
          <p:cNvPr id="51" name="Content Placeholder 2"/>
          <p:cNvSpPr txBox="1">
            <a:spLocks/>
          </p:cNvSpPr>
          <p:nvPr/>
        </p:nvSpPr>
        <p:spPr>
          <a:xfrm>
            <a:off x="4626948" y="4053577"/>
            <a:ext cx="4193524" cy="2039721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sz="2000" dirty="0" smtClean="0"/>
              <a:t>The ON p-switch </a:t>
            </a:r>
            <a:r>
              <a:rPr lang="sv-SE" sz="2000" dirty="0" err="1" smtClean="0"/>
              <a:t>pulls</a:t>
            </a:r>
            <a:r>
              <a:rPr lang="sv-SE" sz="2000" dirty="0" smtClean="0"/>
              <a:t> the output </a:t>
            </a:r>
            <a:r>
              <a:rPr lang="sv-SE" sz="2000" dirty="0" err="1" smtClean="0"/>
              <a:t>high</a:t>
            </a:r>
            <a:endParaRPr lang="sv-SE" sz="2000" i="1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2387224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/>
              <a:t>Voltage Transfer Characteristic </a:t>
            </a:r>
            <a:r>
              <a:rPr lang="sv-SE" dirty="0" smtClean="0"/>
              <a:t>- VTC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6:2</a:t>
            </a:r>
            <a:endParaRPr lang="sv-SE" dirty="0"/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 flipH="1" flipV="1">
            <a:off x="4582253" y="1511774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1403649" y="3742887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8" name="Rectangle 37"/>
          <p:cNvSpPr/>
          <p:nvPr/>
        </p:nvSpPr>
        <p:spPr>
          <a:xfrm>
            <a:off x="7350804" y="3545792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185266" y="1210996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UT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453138" y="368980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66429" y="168095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590001" y="1844730"/>
            <a:ext cx="2214247" cy="1873131"/>
            <a:chOff x="4590000" y="2324894"/>
            <a:chExt cx="2214247" cy="1873131"/>
          </a:xfrm>
        </p:grpSpPr>
        <p:sp>
          <p:nvSpPr>
            <p:cNvPr id="3" name="Rectangle 2"/>
            <p:cNvSpPr/>
            <p:nvPr/>
          </p:nvSpPr>
          <p:spPr bwMode="auto">
            <a:xfrm>
              <a:off x="4936127" y="2324894"/>
              <a:ext cx="1517011" cy="1872000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55" name="Freeform 54"/>
            <p:cNvSpPr>
              <a:spLocks noChangeAspect="1"/>
            </p:cNvSpPr>
            <p:nvPr/>
          </p:nvSpPr>
          <p:spPr>
            <a:xfrm rot="10800000">
              <a:off x="4986169" y="2328528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4590000" y="2324894"/>
              <a:ext cx="446372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N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22" name="Freeform 21"/>
            <p:cNvSpPr>
              <a:spLocks noChangeAspect="1"/>
            </p:cNvSpPr>
            <p:nvPr/>
          </p:nvSpPr>
          <p:spPr>
            <a:xfrm>
              <a:off x="5058000" y="3298025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56" name="Rectangle 55"/>
            <p:cNvSpPr/>
            <p:nvPr/>
          </p:nvSpPr>
          <p:spPr>
            <a:xfrm rot="10800000">
              <a:off x="6327591" y="2326025"/>
              <a:ext cx="476656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P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21" name="Straight Connector 20"/>
          <p:cNvCxnSpPr/>
          <p:nvPr/>
        </p:nvCxnSpPr>
        <p:spPr>
          <a:xfrm flipV="1">
            <a:off x="1564704" y="3200864"/>
            <a:ext cx="34247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2161671" y="2675897"/>
            <a:ext cx="0" cy="100800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564703" y="2318864"/>
            <a:ext cx="43570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>
            <a:off x="1657671" y="2316577"/>
            <a:ext cx="100800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1907182" y="2076254"/>
            <a:ext cx="520700" cy="480646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solidFill>
                <a:schemeClr val="tx1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1754144" y="2244577"/>
            <a:ext cx="144000" cy="1440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33" name="Group 32"/>
          <p:cNvGrpSpPr/>
          <p:nvPr/>
        </p:nvGrpSpPr>
        <p:grpSpPr>
          <a:xfrm>
            <a:off x="1080000" y="1440000"/>
            <a:ext cx="2176758" cy="2255654"/>
            <a:chOff x="2899297" y="1101136"/>
            <a:chExt cx="2176758" cy="2255654"/>
          </a:xfrm>
        </p:grpSpPr>
        <p:cxnSp>
          <p:nvCxnSpPr>
            <p:cNvPr id="34" name="Straight Connector 33"/>
            <p:cNvCxnSpPr/>
            <p:nvPr/>
          </p:nvCxnSpPr>
          <p:spPr>
            <a:xfrm flipV="1">
              <a:off x="3383999" y="1980000"/>
              <a:ext cx="0" cy="88248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3225014" y="2432867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>
              <a:endCxn id="37" idx="1"/>
            </p:cNvCxnSpPr>
            <p:nvPr/>
          </p:nvCxnSpPr>
          <p:spPr>
            <a:xfrm>
              <a:off x="3986827" y="2421242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4355975" y="2236576"/>
              <a:ext cx="720080" cy="369332"/>
            </a:xfrm>
            <a:prstGeom prst="rect">
              <a:avLst/>
            </a:prstGeom>
          </p:spPr>
          <p:txBody>
            <a:bodyPr wrap="square" lIns="0" rIns="108000">
              <a:spAutoFit/>
            </a:bodyPr>
            <a:lstStyle/>
            <a:p>
              <a:r>
                <a:rPr lang="sv-SE" dirty="0" smtClean="0"/>
                <a:t>0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3886385" y="3356790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3880524" y="1440000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/>
            <p:cNvSpPr/>
            <p:nvPr/>
          </p:nvSpPr>
          <p:spPr>
            <a:xfrm>
              <a:off x="2899297" y="2248201"/>
              <a:ext cx="44856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1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467384" y="1101136"/>
              <a:ext cx="9363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Inverter</a:t>
              </a:r>
              <a:endParaRPr lang="sv-SE" dirty="0"/>
            </a:p>
          </p:txBody>
        </p:sp>
      </p:grpSp>
      <p:cxnSp>
        <p:nvCxnSpPr>
          <p:cNvPr id="45" name="Straight Arrow Connector 44"/>
          <p:cNvCxnSpPr/>
          <p:nvPr/>
        </p:nvCxnSpPr>
        <p:spPr>
          <a:xfrm flipV="1">
            <a:off x="1960616" y="2202937"/>
            <a:ext cx="300289" cy="86211"/>
          </a:xfrm>
          <a:prstGeom prst="straightConnector1">
            <a:avLst/>
          </a:prstGeom>
          <a:ln w="127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Group 45"/>
          <p:cNvGrpSpPr/>
          <p:nvPr/>
        </p:nvGrpSpPr>
        <p:grpSpPr>
          <a:xfrm>
            <a:off x="2080644" y="1993713"/>
            <a:ext cx="81028" cy="694033"/>
            <a:chOff x="2001794" y="3184975"/>
            <a:chExt cx="87780" cy="694033"/>
          </a:xfrm>
        </p:grpSpPr>
        <p:cxnSp>
          <p:nvCxnSpPr>
            <p:cNvPr id="48" name="Straight Connector 47"/>
            <p:cNvCxnSpPr/>
            <p:nvPr/>
          </p:nvCxnSpPr>
          <p:spPr>
            <a:xfrm flipV="1">
              <a:off x="2089574" y="3670516"/>
              <a:ext cx="0" cy="208492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2089574" y="3184975"/>
              <a:ext cx="0" cy="208492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 flipV="1">
              <a:off x="2001794" y="3364240"/>
              <a:ext cx="87050" cy="31451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" name="Straight Connector 50"/>
          <p:cNvCxnSpPr/>
          <p:nvPr/>
        </p:nvCxnSpPr>
        <p:spPr>
          <a:xfrm flipH="1">
            <a:off x="4560697" y="1865623"/>
            <a:ext cx="475676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6327591" y="3717859"/>
            <a:ext cx="475676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15"/>
          <p:cNvSpPr txBox="1">
            <a:spLocks noChangeArrowheads="1"/>
          </p:cNvSpPr>
          <p:nvPr/>
        </p:nvSpPr>
        <p:spPr bwMode="auto">
          <a:xfrm>
            <a:off x="2411761" y="2982882"/>
            <a:ext cx="883849" cy="517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0350" tIns="30175" rIns="60350" bIns="301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DS,N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0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1" name="Oval 14"/>
          <p:cNvSpPr>
            <a:spLocks noChangeAspect="1" noChangeArrowheads="1"/>
          </p:cNvSpPr>
          <p:nvPr/>
        </p:nvSpPr>
        <p:spPr bwMode="auto">
          <a:xfrm>
            <a:off x="1887007" y="2952002"/>
            <a:ext cx="504000" cy="503893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2" name="Line 13"/>
          <p:cNvSpPr>
            <a:spLocks noChangeShapeType="1"/>
          </p:cNvSpPr>
          <p:nvPr/>
        </p:nvSpPr>
        <p:spPr bwMode="auto">
          <a:xfrm>
            <a:off x="2147542" y="3024000"/>
            <a:ext cx="0" cy="360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" name="Line 12"/>
          <p:cNvSpPr>
            <a:spLocks noChangeShapeType="1"/>
          </p:cNvSpPr>
          <p:nvPr/>
        </p:nvSpPr>
        <p:spPr bwMode="auto">
          <a:xfrm flipH="1" flipV="1">
            <a:off x="898364" y="3742161"/>
            <a:ext cx="0" cy="2322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66" name="Text Box 9"/>
          <p:cNvSpPr txBox="1">
            <a:spLocks noChangeArrowheads="1"/>
          </p:cNvSpPr>
          <p:nvPr/>
        </p:nvSpPr>
        <p:spPr bwMode="auto">
          <a:xfrm>
            <a:off x="3792480" y="5720395"/>
            <a:ext cx="635854" cy="46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67" name="Text Box 10"/>
          <p:cNvSpPr txBox="1">
            <a:spLocks noChangeArrowheads="1"/>
          </p:cNvSpPr>
          <p:nvPr/>
        </p:nvSpPr>
        <p:spPr bwMode="auto">
          <a:xfrm>
            <a:off x="711540" y="3327907"/>
            <a:ext cx="586690" cy="714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68" name="Line 11"/>
          <p:cNvSpPr>
            <a:spLocks noChangeShapeType="1"/>
          </p:cNvSpPr>
          <p:nvPr/>
        </p:nvSpPr>
        <p:spPr bwMode="auto">
          <a:xfrm flipV="1">
            <a:off x="744445" y="5973274"/>
            <a:ext cx="302468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76" name="Text Box 15"/>
          <p:cNvSpPr txBox="1">
            <a:spLocks noChangeArrowheads="1"/>
          </p:cNvSpPr>
          <p:nvPr/>
        </p:nvSpPr>
        <p:spPr bwMode="auto">
          <a:xfrm>
            <a:off x="2483769" y="2118949"/>
            <a:ext cx="883849" cy="517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0350" tIns="30175" rIns="60350" bIns="301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DS,P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0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 flipH="1">
            <a:off x="898912" y="4173274"/>
            <a:ext cx="2737286" cy="1800000"/>
            <a:chOff x="898911" y="4173274"/>
            <a:chExt cx="2737286" cy="1800000"/>
          </a:xfrm>
        </p:grpSpPr>
        <p:sp>
          <p:nvSpPr>
            <p:cNvPr id="78" name="Line 4"/>
            <p:cNvSpPr>
              <a:spLocks noChangeShapeType="1"/>
            </p:cNvSpPr>
            <p:nvPr/>
          </p:nvSpPr>
          <p:spPr bwMode="auto">
            <a:xfrm>
              <a:off x="2987858" y="4173274"/>
              <a:ext cx="648339" cy="180000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9" name="Line 4"/>
            <p:cNvSpPr>
              <a:spLocks noChangeShapeType="1"/>
            </p:cNvSpPr>
            <p:nvPr/>
          </p:nvSpPr>
          <p:spPr bwMode="auto">
            <a:xfrm>
              <a:off x="898911" y="4173274"/>
              <a:ext cx="2098800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80" name="Line 4"/>
          <p:cNvSpPr>
            <a:spLocks noChangeShapeType="1"/>
          </p:cNvSpPr>
          <p:nvPr/>
        </p:nvSpPr>
        <p:spPr bwMode="auto">
          <a:xfrm>
            <a:off x="896912" y="5973274"/>
            <a:ext cx="273928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81" name="Oval 80"/>
          <p:cNvSpPr>
            <a:spLocks noChangeAspect="1"/>
          </p:cNvSpPr>
          <p:nvPr/>
        </p:nvSpPr>
        <p:spPr bwMode="auto">
          <a:xfrm>
            <a:off x="827584" y="5877272"/>
            <a:ext cx="180000" cy="1800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82" name="Down Arrow 81"/>
          <p:cNvSpPr/>
          <p:nvPr/>
        </p:nvSpPr>
        <p:spPr bwMode="auto">
          <a:xfrm>
            <a:off x="6472102" y="3446488"/>
            <a:ext cx="187635" cy="198536"/>
          </a:xfrm>
          <a:prstGeom prst="downArrow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54" name="Rectangle 53"/>
          <p:cNvSpPr/>
          <p:nvPr/>
        </p:nvSpPr>
        <p:spPr>
          <a:xfrm>
            <a:off x="6306046" y="1412580"/>
            <a:ext cx="11171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/>
              <a:t>V</a:t>
            </a:r>
            <a:r>
              <a:rPr lang="sv-SE" b="1" baseline="-25000" dirty="0" smtClean="0"/>
              <a:t>DD</a:t>
            </a:r>
            <a:r>
              <a:rPr lang="sv-SE" b="1" dirty="0" smtClean="0"/>
              <a:t>, V</a:t>
            </a:r>
            <a:r>
              <a:rPr lang="sv-SE" b="1" baseline="-25000" dirty="0" smtClean="0"/>
              <a:t>DD</a:t>
            </a:r>
            <a:endParaRPr lang="sv-SE" b="1" dirty="0"/>
          </a:p>
        </p:txBody>
      </p:sp>
      <p:sp>
        <p:nvSpPr>
          <p:cNvPr id="58" name="Content Placeholder 2"/>
          <p:cNvSpPr txBox="1">
            <a:spLocks/>
          </p:cNvSpPr>
          <p:nvPr/>
        </p:nvSpPr>
        <p:spPr>
          <a:xfrm>
            <a:off x="4626948" y="4053577"/>
            <a:ext cx="4193524" cy="2039721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sz="2000" dirty="0" smtClean="0"/>
              <a:t>The ON n-switch </a:t>
            </a:r>
            <a:r>
              <a:rPr lang="sv-SE" sz="2000" dirty="0" err="1" smtClean="0"/>
              <a:t>pulls</a:t>
            </a:r>
            <a:r>
              <a:rPr lang="sv-SE" sz="2000" dirty="0" smtClean="0"/>
              <a:t> the output </a:t>
            </a:r>
            <a:r>
              <a:rPr lang="sv-SE" sz="2000" dirty="0" err="1" smtClean="0"/>
              <a:t>low</a:t>
            </a:r>
            <a:endParaRPr lang="sv-SE" sz="2000" i="1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1409139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 aside about MOSFET current equa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15</a:t>
            </a:fld>
            <a:endParaRPr lang="sv-SE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87624" y="3645024"/>
            <a:ext cx="2810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</a:t>
            </a:r>
            <a:r>
              <a:rPr lang="en-US" dirty="0" smtClean="0"/>
              <a:t>ur piecewise linear model</a:t>
            </a:r>
            <a:r>
              <a:rPr lang="en-US" dirty="0" smtClean="0"/>
              <a:t>: </a:t>
            </a:r>
            <a:endParaRPr lang="en-US" dirty="0"/>
          </a:p>
        </p:txBody>
      </p:sp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4365104"/>
            <a:ext cx="6680200" cy="110490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2276872"/>
            <a:ext cx="7518400" cy="11176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115616" y="1772816"/>
            <a:ext cx="2962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ockley’s continuous model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4651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o with piecewise linear MOS model the inverter diagram is this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16</a:t>
            </a:fld>
            <a:endParaRPr lang="sv-SE"/>
          </a:p>
        </p:txBody>
      </p:sp>
      <p:sp>
        <p:nvSpPr>
          <p:cNvPr id="10" name="TextBox 9"/>
          <p:cNvSpPr txBox="1"/>
          <p:nvPr/>
        </p:nvSpPr>
        <p:spPr>
          <a:xfrm>
            <a:off x="6372200" y="2348880"/>
            <a:ext cx="234094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ice </a:t>
            </a:r>
          </a:p>
          <a:p>
            <a:r>
              <a:rPr lang="en-US" dirty="0"/>
              <a:t>d</a:t>
            </a:r>
            <a:r>
              <a:rPr lang="en-US" dirty="0" smtClean="0"/>
              <a:t>ifferent slopes</a:t>
            </a:r>
          </a:p>
          <a:p>
            <a:r>
              <a:rPr lang="en-US" dirty="0"/>
              <a:t>b</a:t>
            </a:r>
            <a:r>
              <a:rPr lang="en-US" dirty="0" smtClean="0"/>
              <a:t>etween green </a:t>
            </a:r>
          </a:p>
          <a:p>
            <a:r>
              <a:rPr lang="en-US" dirty="0"/>
              <a:t>a</a:t>
            </a:r>
            <a:r>
              <a:rPr lang="en-US" dirty="0" smtClean="0"/>
              <a:t>nd blue regions!</a:t>
            </a:r>
          </a:p>
          <a:p>
            <a:r>
              <a:rPr lang="en-US" dirty="0" smtClean="0"/>
              <a:t>Transition voltage is</a:t>
            </a:r>
          </a:p>
          <a:p>
            <a:r>
              <a:rPr lang="en-US" dirty="0" smtClean="0"/>
              <a:t>VGT/2 rather than VGT</a:t>
            </a:r>
          </a:p>
          <a:p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1527" r="-744"/>
          <a:stretch/>
        </p:blipFill>
        <p:spPr>
          <a:xfrm>
            <a:off x="827584" y="1556792"/>
            <a:ext cx="5413067" cy="4525963"/>
          </a:xfrm>
        </p:spPr>
      </p:pic>
    </p:spTree>
    <p:extLst>
      <p:ext uri="{BB962C8B-B14F-4D97-AF65-F5344CB8AC3E}">
        <p14:creationId xmlns:p14="http://schemas.microsoft.com/office/powerpoint/2010/main" val="26582270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4590000" y="1844728"/>
            <a:ext cx="2214247" cy="1873131"/>
            <a:chOff x="4590000" y="2324894"/>
            <a:chExt cx="2214247" cy="1873131"/>
          </a:xfrm>
        </p:grpSpPr>
        <p:sp>
          <p:nvSpPr>
            <p:cNvPr id="3" name="Rectangle 2"/>
            <p:cNvSpPr/>
            <p:nvPr/>
          </p:nvSpPr>
          <p:spPr bwMode="auto">
            <a:xfrm>
              <a:off x="4936127" y="2324894"/>
              <a:ext cx="1517011" cy="1872000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55" name="Freeform 54"/>
            <p:cNvSpPr>
              <a:spLocks noChangeAspect="1"/>
            </p:cNvSpPr>
            <p:nvPr/>
          </p:nvSpPr>
          <p:spPr>
            <a:xfrm rot="10800000">
              <a:off x="4986169" y="2328528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22" name="Freeform 21"/>
            <p:cNvSpPr>
              <a:spLocks noChangeAspect="1"/>
            </p:cNvSpPr>
            <p:nvPr/>
          </p:nvSpPr>
          <p:spPr>
            <a:xfrm>
              <a:off x="5058000" y="3298025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4590000" y="2324894"/>
              <a:ext cx="446372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N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 rot="10800000">
              <a:off x="6327591" y="2326025"/>
              <a:ext cx="476656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P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/>
              <a:t>Voltage Transfer Characteristic </a:t>
            </a:r>
            <a:r>
              <a:rPr lang="sv-SE" dirty="0" smtClean="0"/>
              <a:t>- VTC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6:2</a:t>
            </a:r>
            <a:endParaRPr lang="sv-SE" dirty="0"/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 flipH="1" flipV="1">
            <a:off x="4582253" y="1511774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1403648" y="3742887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8" name="Rectangle 37"/>
          <p:cNvSpPr/>
          <p:nvPr/>
        </p:nvSpPr>
        <p:spPr>
          <a:xfrm>
            <a:off x="7350804" y="3545792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185266" y="1210996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UT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453138" y="368980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66428" y="168095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 flipH="1">
            <a:off x="6327590" y="3717859"/>
            <a:ext cx="475676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Line 12"/>
          <p:cNvSpPr>
            <a:spLocks noChangeShapeType="1"/>
          </p:cNvSpPr>
          <p:nvPr/>
        </p:nvSpPr>
        <p:spPr bwMode="auto">
          <a:xfrm flipH="1" flipV="1">
            <a:off x="898364" y="3742161"/>
            <a:ext cx="0" cy="2322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66" name="Text Box 9"/>
          <p:cNvSpPr txBox="1">
            <a:spLocks noChangeArrowheads="1"/>
          </p:cNvSpPr>
          <p:nvPr/>
        </p:nvSpPr>
        <p:spPr bwMode="auto">
          <a:xfrm>
            <a:off x="3792480" y="5720393"/>
            <a:ext cx="635854" cy="46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67" name="Text Box 10"/>
          <p:cNvSpPr txBox="1">
            <a:spLocks noChangeArrowheads="1"/>
          </p:cNvSpPr>
          <p:nvPr/>
        </p:nvSpPr>
        <p:spPr bwMode="auto">
          <a:xfrm>
            <a:off x="711540" y="3327907"/>
            <a:ext cx="586690" cy="714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68" name="Line 11"/>
          <p:cNvSpPr>
            <a:spLocks noChangeShapeType="1"/>
          </p:cNvSpPr>
          <p:nvPr/>
        </p:nvSpPr>
        <p:spPr bwMode="auto">
          <a:xfrm flipV="1">
            <a:off x="744445" y="5973274"/>
            <a:ext cx="302468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grpSp>
        <p:nvGrpSpPr>
          <p:cNvPr id="77" name="Group 76"/>
          <p:cNvGrpSpPr/>
          <p:nvPr/>
        </p:nvGrpSpPr>
        <p:grpSpPr>
          <a:xfrm flipH="1">
            <a:off x="898911" y="4173274"/>
            <a:ext cx="2737286" cy="1800000"/>
            <a:chOff x="898911" y="4173274"/>
            <a:chExt cx="2737286" cy="1800000"/>
          </a:xfrm>
        </p:grpSpPr>
        <p:sp>
          <p:nvSpPr>
            <p:cNvPr id="78" name="Line 4"/>
            <p:cNvSpPr>
              <a:spLocks noChangeShapeType="1"/>
            </p:cNvSpPr>
            <p:nvPr/>
          </p:nvSpPr>
          <p:spPr bwMode="auto">
            <a:xfrm>
              <a:off x="2987858" y="4173274"/>
              <a:ext cx="648339" cy="180000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9" name="Line 4"/>
            <p:cNvSpPr>
              <a:spLocks noChangeShapeType="1"/>
            </p:cNvSpPr>
            <p:nvPr/>
          </p:nvSpPr>
          <p:spPr bwMode="auto">
            <a:xfrm>
              <a:off x="898911" y="4173274"/>
              <a:ext cx="2098800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80" name="Line 4"/>
          <p:cNvSpPr>
            <a:spLocks noChangeShapeType="1"/>
          </p:cNvSpPr>
          <p:nvPr/>
        </p:nvSpPr>
        <p:spPr bwMode="auto">
          <a:xfrm>
            <a:off x="896911" y="5973274"/>
            <a:ext cx="273928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81" name="Oval 80"/>
          <p:cNvSpPr>
            <a:spLocks noChangeAspect="1"/>
          </p:cNvSpPr>
          <p:nvPr/>
        </p:nvSpPr>
        <p:spPr bwMode="auto">
          <a:xfrm>
            <a:off x="827584" y="5877272"/>
            <a:ext cx="180000" cy="1800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82" name="Down Arrow 81"/>
          <p:cNvSpPr/>
          <p:nvPr/>
        </p:nvSpPr>
        <p:spPr bwMode="auto">
          <a:xfrm>
            <a:off x="6472101" y="3446488"/>
            <a:ext cx="187635" cy="198536"/>
          </a:xfrm>
          <a:prstGeom prst="downArrow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54" name="Rectangle 53"/>
          <p:cNvSpPr/>
          <p:nvPr/>
        </p:nvSpPr>
        <p:spPr>
          <a:xfrm>
            <a:off x="6306045" y="1412580"/>
            <a:ext cx="11171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/>
              <a:t>V</a:t>
            </a:r>
            <a:r>
              <a:rPr lang="sv-SE" b="1" baseline="-25000" dirty="0" smtClean="0"/>
              <a:t>DD</a:t>
            </a:r>
            <a:r>
              <a:rPr lang="sv-SE" b="1" dirty="0" smtClean="0"/>
              <a:t>, V</a:t>
            </a:r>
            <a:r>
              <a:rPr lang="sv-SE" b="1" baseline="-25000" dirty="0" smtClean="0"/>
              <a:t>DD</a:t>
            </a:r>
            <a:endParaRPr lang="sv-SE" b="1" dirty="0"/>
          </a:p>
        </p:txBody>
      </p:sp>
      <p:sp>
        <p:nvSpPr>
          <p:cNvPr id="58" name="Content Placeholder 2"/>
          <p:cNvSpPr txBox="1">
            <a:spLocks/>
          </p:cNvSpPr>
          <p:nvPr/>
        </p:nvSpPr>
        <p:spPr>
          <a:xfrm>
            <a:off x="4651997" y="4022401"/>
            <a:ext cx="4193524" cy="2039721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sz="2000" dirty="0" smtClean="0"/>
              <a:t>The ON n-switch </a:t>
            </a:r>
            <a:r>
              <a:rPr lang="sv-SE" sz="2000" dirty="0" err="1" smtClean="0"/>
              <a:t>pulls</a:t>
            </a:r>
            <a:r>
              <a:rPr lang="sv-SE" sz="2000" dirty="0" smtClean="0"/>
              <a:t> the output </a:t>
            </a:r>
            <a:r>
              <a:rPr lang="sv-SE" sz="2000" dirty="0" err="1" smtClean="0"/>
              <a:t>low</a:t>
            </a:r>
            <a:endParaRPr lang="sv-SE" sz="2000" i="1" baseline="-25000" dirty="0" smtClean="0"/>
          </a:p>
        </p:txBody>
      </p:sp>
      <p:cxnSp>
        <p:nvCxnSpPr>
          <p:cNvPr id="59" name="Straight Connector 58"/>
          <p:cNvCxnSpPr/>
          <p:nvPr/>
        </p:nvCxnSpPr>
        <p:spPr>
          <a:xfrm flipH="1">
            <a:off x="4572000" y="1865623"/>
            <a:ext cx="475676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Group 62"/>
          <p:cNvGrpSpPr/>
          <p:nvPr/>
        </p:nvGrpSpPr>
        <p:grpSpPr>
          <a:xfrm>
            <a:off x="72000" y="1440000"/>
            <a:ext cx="2304255" cy="2255654"/>
            <a:chOff x="35497" y="1440000"/>
            <a:chExt cx="2304255" cy="2255654"/>
          </a:xfrm>
        </p:grpSpPr>
        <p:cxnSp>
          <p:nvCxnSpPr>
            <p:cNvPr id="64" name="Straight Connector 63"/>
            <p:cNvCxnSpPr/>
            <p:nvPr/>
          </p:nvCxnSpPr>
          <p:spPr>
            <a:xfrm flipV="1">
              <a:off x="647697" y="3200864"/>
              <a:ext cx="34247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V="1">
              <a:off x="1244665" y="2675897"/>
              <a:ext cx="0" cy="100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647697" y="2318864"/>
              <a:ext cx="43570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16200000">
              <a:off x="740665" y="2316577"/>
              <a:ext cx="1008000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V="1">
              <a:off x="647696" y="2318864"/>
              <a:ext cx="0" cy="88248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488711" y="2771731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endCxn id="75" idx="1"/>
            </p:cNvCxnSpPr>
            <p:nvPr/>
          </p:nvCxnSpPr>
          <p:spPr>
            <a:xfrm>
              <a:off x="1250524" y="2760106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Rectangle 74"/>
            <p:cNvSpPr/>
            <p:nvPr/>
          </p:nvSpPr>
          <p:spPr>
            <a:xfrm>
              <a:off x="1619672" y="2575440"/>
              <a:ext cx="720080" cy="369332"/>
            </a:xfrm>
            <a:prstGeom prst="rect">
              <a:avLst/>
            </a:prstGeom>
          </p:spPr>
          <p:txBody>
            <a:bodyPr wrap="square" lIns="0" rIns="108000">
              <a:spAutoFit/>
            </a:bodyPr>
            <a:lstStyle/>
            <a:p>
              <a:r>
                <a:rPr lang="sv-SE" dirty="0" smtClean="0"/>
                <a:t>V</a:t>
              </a:r>
              <a:r>
                <a:rPr lang="sv-SE" baseline="-25000" dirty="0" smtClean="0"/>
                <a:t>SW</a:t>
              </a:r>
              <a:endParaRPr lang="sv-SE" baseline="-25000" dirty="0"/>
            </a:p>
          </p:txBody>
        </p:sp>
        <p:cxnSp>
          <p:nvCxnSpPr>
            <p:cNvPr id="83" name="Straight Connector 82"/>
            <p:cNvCxnSpPr/>
            <p:nvPr/>
          </p:nvCxnSpPr>
          <p:spPr>
            <a:xfrm>
              <a:off x="1150082" y="3695654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V="1">
              <a:off x="1144221" y="1778864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Rectangle 84"/>
            <p:cNvSpPr/>
            <p:nvPr/>
          </p:nvSpPr>
          <p:spPr>
            <a:xfrm>
              <a:off x="35497" y="2587065"/>
              <a:ext cx="57606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V</a:t>
              </a:r>
              <a:r>
                <a:rPr lang="sv-SE" baseline="-25000" dirty="0" smtClean="0">
                  <a:solidFill>
                    <a:schemeClr val="tx1"/>
                  </a:solidFill>
                </a:rPr>
                <a:t>SW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731081" y="1440000"/>
              <a:ext cx="9278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Inverter</a:t>
              </a:r>
              <a:endParaRPr lang="sv-SE" dirty="0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827585" y="2534436"/>
              <a:ext cx="360040" cy="369332"/>
            </a:xfrm>
            <a:prstGeom prst="rect">
              <a:avLst/>
            </a:prstGeom>
          </p:spPr>
          <p:txBody>
            <a:bodyPr wrap="square" lIns="0" rIns="108000">
              <a:spAutoFit/>
            </a:bodyPr>
            <a:lstStyle/>
            <a:p>
              <a:r>
                <a:rPr lang="sv-SE" dirty="0"/>
                <a:t>I</a:t>
              </a:r>
              <a:r>
                <a:rPr lang="sv-SE" baseline="-25000" dirty="0" smtClean="0"/>
                <a:t>DS</a:t>
              </a:r>
              <a:endParaRPr lang="sv-SE" baseline="-25000" dirty="0"/>
            </a:p>
          </p:txBody>
        </p:sp>
        <p:cxnSp>
          <p:nvCxnSpPr>
            <p:cNvPr id="88" name="Straight Arrow Connector 87"/>
            <p:cNvCxnSpPr/>
            <p:nvPr/>
          </p:nvCxnSpPr>
          <p:spPr>
            <a:xfrm flipV="1">
              <a:off x="1115617" y="2651768"/>
              <a:ext cx="0" cy="252000"/>
            </a:xfrm>
            <a:prstGeom prst="straightConnector1">
              <a:avLst/>
            </a:prstGeom>
            <a:ln w="12700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Oval 14"/>
            <p:cNvSpPr>
              <a:spLocks noChangeAspect="1" noChangeArrowheads="1"/>
            </p:cNvSpPr>
            <p:nvPr/>
          </p:nvSpPr>
          <p:spPr bwMode="auto">
            <a:xfrm>
              <a:off x="968504" y="2952000"/>
              <a:ext cx="504000" cy="503893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/>
            </a:p>
          </p:txBody>
        </p:sp>
        <p:sp>
          <p:nvSpPr>
            <p:cNvPr id="90" name="Line 13"/>
            <p:cNvSpPr>
              <a:spLocks noChangeShapeType="1"/>
            </p:cNvSpPr>
            <p:nvPr/>
          </p:nvSpPr>
          <p:spPr bwMode="auto">
            <a:xfrm>
              <a:off x="1229039" y="3024000"/>
              <a:ext cx="0" cy="360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879389"/>
              </p:ext>
            </p:extLst>
          </p:nvPr>
        </p:nvGraphicFramePr>
        <p:xfrm>
          <a:off x="1800000" y="3132000"/>
          <a:ext cx="6937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4" imgW="533160" imgH="215640" progId="Equation.DSMT4">
                  <p:embed/>
                </p:oleObj>
              </mc:Choice>
              <mc:Fallback>
                <p:oleObj name="Equation" r:id="rId4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000" y="3132000"/>
                        <a:ext cx="69373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93"/>
          <p:cNvSpPr/>
          <p:nvPr/>
        </p:nvSpPr>
        <p:spPr>
          <a:xfrm>
            <a:off x="1026047" y="2071383"/>
            <a:ext cx="520700" cy="480646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solidFill>
                <a:schemeClr val="tx1"/>
              </a:solidFill>
            </a:endParaRPr>
          </a:p>
        </p:txBody>
      </p:sp>
      <p:sp>
        <p:nvSpPr>
          <p:cNvPr id="95" name="Oval 94"/>
          <p:cNvSpPr/>
          <p:nvPr/>
        </p:nvSpPr>
        <p:spPr>
          <a:xfrm>
            <a:off x="873009" y="2239706"/>
            <a:ext cx="144000" cy="1440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96" name="Straight Arrow Connector 95"/>
          <p:cNvCxnSpPr/>
          <p:nvPr/>
        </p:nvCxnSpPr>
        <p:spPr>
          <a:xfrm flipV="1">
            <a:off x="1079480" y="2198064"/>
            <a:ext cx="300289" cy="86211"/>
          </a:xfrm>
          <a:prstGeom prst="straightConnector1">
            <a:avLst/>
          </a:prstGeom>
          <a:ln w="127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7" name="Group 96"/>
          <p:cNvGrpSpPr/>
          <p:nvPr/>
        </p:nvGrpSpPr>
        <p:grpSpPr>
          <a:xfrm>
            <a:off x="1199508" y="1988840"/>
            <a:ext cx="81028" cy="694033"/>
            <a:chOff x="2001794" y="3184975"/>
            <a:chExt cx="87780" cy="694033"/>
          </a:xfrm>
        </p:grpSpPr>
        <p:cxnSp>
          <p:nvCxnSpPr>
            <p:cNvPr id="98" name="Straight Connector 97"/>
            <p:cNvCxnSpPr/>
            <p:nvPr/>
          </p:nvCxnSpPr>
          <p:spPr>
            <a:xfrm flipV="1">
              <a:off x="2089574" y="3670516"/>
              <a:ext cx="0" cy="208492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flipV="1">
              <a:off x="2089574" y="3184975"/>
              <a:ext cx="0" cy="208492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flipH="1" flipV="1">
              <a:off x="2001794" y="3364240"/>
              <a:ext cx="87050" cy="31451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630048"/>
              </p:ext>
            </p:extLst>
          </p:nvPr>
        </p:nvGraphicFramePr>
        <p:xfrm>
          <a:off x="1800000" y="2316163"/>
          <a:ext cx="6778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6" imgW="520560" imgH="215640" progId="Equation.3">
                  <p:embed/>
                </p:oleObj>
              </mc:Choice>
              <mc:Fallback>
                <p:oleObj name="Equation" r:id="rId6" imgW="520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000" y="2316163"/>
                        <a:ext cx="6778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02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936127" y="1844728"/>
            <a:ext cx="1517011" cy="1873131"/>
            <a:chOff x="4936127" y="1844728"/>
            <a:chExt cx="1517011" cy="1873131"/>
          </a:xfrm>
        </p:grpSpPr>
        <p:sp>
          <p:nvSpPr>
            <p:cNvPr id="77" name="Rectangle 76"/>
            <p:cNvSpPr/>
            <p:nvPr/>
          </p:nvSpPr>
          <p:spPr bwMode="auto">
            <a:xfrm>
              <a:off x="4936127" y="1844728"/>
              <a:ext cx="1517011" cy="1872000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78" name="Freeform 77"/>
            <p:cNvSpPr>
              <a:spLocks noChangeAspect="1"/>
            </p:cNvSpPr>
            <p:nvPr/>
          </p:nvSpPr>
          <p:spPr>
            <a:xfrm rot="10800000">
              <a:off x="4986169" y="1848362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9" name="Freeform 78"/>
            <p:cNvSpPr>
              <a:spLocks noChangeAspect="1"/>
            </p:cNvSpPr>
            <p:nvPr/>
          </p:nvSpPr>
          <p:spPr>
            <a:xfrm>
              <a:off x="5058000" y="2817859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</p:grpSp>
      <p:sp>
        <p:nvSpPr>
          <p:cNvPr id="101" name="Content Placeholder 2"/>
          <p:cNvSpPr txBox="1">
            <a:spLocks/>
          </p:cNvSpPr>
          <p:nvPr/>
        </p:nvSpPr>
        <p:spPr>
          <a:xfrm>
            <a:off x="4626948" y="4608001"/>
            <a:ext cx="4193524" cy="825274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sv-SE" sz="2000" dirty="0" smtClean="0"/>
              <a:t>. . . and saturation currents are equal:</a:t>
            </a:r>
          </a:p>
          <a:p>
            <a:pPr marL="0" indent="0">
              <a:lnSpc>
                <a:spcPct val="90000"/>
              </a:lnSpc>
              <a:buFont typeface="Arial" panose="020B0604020202020204" pitchFamily="34" charset="0"/>
              <a:buNone/>
            </a:pPr>
            <a:endParaRPr lang="sv-SE" sz="2000" dirty="0"/>
          </a:p>
          <a:p>
            <a:pPr marL="0" indent="0">
              <a:lnSpc>
                <a:spcPct val="90000"/>
              </a:lnSpc>
              <a:buFont typeface="Arial" panose="020B0604020202020204" pitchFamily="34" charset="0"/>
              <a:buNone/>
            </a:pPr>
            <a:endParaRPr lang="sv-SE" sz="20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/>
              <a:t>Voltage Transfer Characteristic </a:t>
            </a:r>
            <a:r>
              <a:rPr lang="sv-SE" dirty="0" smtClean="0"/>
              <a:t>- VTC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6:3</a:t>
            </a:r>
            <a:endParaRPr lang="sv-SE" dirty="0"/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 flipH="1" flipV="1">
            <a:off x="4582253" y="1511774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1403648" y="3742887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8" name="Rectangle 37"/>
          <p:cNvSpPr/>
          <p:nvPr/>
        </p:nvSpPr>
        <p:spPr>
          <a:xfrm>
            <a:off x="7350804" y="3545792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185266" y="1210996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UT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66428" y="168095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590000" y="1844728"/>
            <a:ext cx="2214247" cy="1873131"/>
            <a:chOff x="4590000" y="2324894"/>
            <a:chExt cx="2214247" cy="1873131"/>
          </a:xfrm>
        </p:grpSpPr>
        <p:sp>
          <p:nvSpPr>
            <p:cNvPr id="47" name="Rectangle 46"/>
            <p:cNvSpPr/>
            <p:nvPr/>
          </p:nvSpPr>
          <p:spPr>
            <a:xfrm>
              <a:off x="4590000" y="2324894"/>
              <a:ext cx="446372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N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 rot="10800000">
              <a:off x="6327591" y="2326025"/>
              <a:ext cx="476656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P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51" name="Straight Connector 50"/>
          <p:cNvCxnSpPr/>
          <p:nvPr/>
        </p:nvCxnSpPr>
        <p:spPr>
          <a:xfrm flipH="1">
            <a:off x="4572000" y="1865623"/>
            <a:ext cx="475676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711540" y="3327907"/>
            <a:ext cx="3716794" cy="2861391"/>
            <a:chOff x="4395429" y="1556792"/>
            <a:chExt cx="3716794" cy="2861391"/>
          </a:xfrm>
        </p:grpSpPr>
        <p:sp>
          <p:nvSpPr>
            <p:cNvPr id="83" name="Rectangle 82"/>
            <p:cNvSpPr/>
            <p:nvPr/>
          </p:nvSpPr>
          <p:spPr bwMode="auto">
            <a:xfrm>
              <a:off x="5213954" y="3140968"/>
              <a:ext cx="1457793" cy="106119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85" name="Line 12"/>
            <p:cNvSpPr>
              <a:spLocks noChangeShapeType="1"/>
            </p:cNvSpPr>
            <p:nvPr/>
          </p:nvSpPr>
          <p:spPr bwMode="auto">
            <a:xfrm flipH="1" flipV="1">
              <a:off x="4582253" y="1971046"/>
              <a:ext cx="0" cy="2322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6" name="Text Box 9"/>
            <p:cNvSpPr txBox="1">
              <a:spLocks noChangeArrowheads="1"/>
            </p:cNvSpPr>
            <p:nvPr/>
          </p:nvSpPr>
          <p:spPr bwMode="auto">
            <a:xfrm>
              <a:off x="7476369" y="3949278"/>
              <a:ext cx="635854" cy="468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87" name="Text Box 10"/>
            <p:cNvSpPr txBox="1">
              <a:spLocks noChangeArrowheads="1"/>
            </p:cNvSpPr>
            <p:nvPr/>
          </p:nvSpPr>
          <p:spPr bwMode="auto">
            <a:xfrm>
              <a:off x="4395429" y="1556792"/>
              <a:ext cx="586690" cy="714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88" name="Line 11"/>
            <p:cNvSpPr>
              <a:spLocks noChangeShapeType="1"/>
            </p:cNvSpPr>
            <p:nvPr/>
          </p:nvSpPr>
          <p:spPr bwMode="auto">
            <a:xfrm flipV="1">
              <a:off x="4428334" y="4202159"/>
              <a:ext cx="30246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9" name="Line 4"/>
            <p:cNvSpPr>
              <a:spLocks noChangeShapeType="1"/>
            </p:cNvSpPr>
            <p:nvPr/>
          </p:nvSpPr>
          <p:spPr bwMode="auto">
            <a:xfrm flipV="1">
              <a:off x="4583565" y="3122159"/>
              <a:ext cx="648339" cy="108000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grpSp>
          <p:nvGrpSpPr>
            <p:cNvPr id="90" name="Group 89"/>
            <p:cNvGrpSpPr/>
            <p:nvPr/>
          </p:nvGrpSpPr>
          <p:grpSpPr>
            <a:xfrm flipV="1">
              <a:off x="4582800" y="3122159"/>
              <a:ext cx="2737286" cy="1080000"/>
              <a:chOff x="1846496" y="4885404"/>
              <a:chExt cx="2737286" cy="1080000"/>
            </a:xfrm>
          </p:grpSpPr>
          <p:sp>
            <p:nvSpPr>
              <p:cNvPr id="93" name="Line 4"/>
              <p:cNvSpPr>
                <a:spLocks noChangeShapeType="1"/>
              </p:cNvSpPr>
              <p:nvPr/>
            </p:nvSpPr>
            <p:spPr bwMode="auto">
              <a:xfrm flipV="1">
                <a:off x="3935443" y="4885404"/>
                <a:ext cx="648339" cy="10800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4" name="Line 4"/>
              <p:cNvSpPr>
                <a:spLocks noChangeShapeType="1"/>
              </p:cNvSpPr>
              <p:nvPr/>
            </p:nvSpPr>
            <p:spPr bwMode="auto">
              <a:xfrm flipV="1">
                <a:off x="1846496" y="5926763"/>
                <a:ext cx="21240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sp>
          <p:nvSpPr>
            <p:cNvPr id="91" name="Text Box 5"/>
            <p:cNvSpPr txBox="1">
              <a:spLocks noChangeArrowheads="1"/>
            </p:cNvSpPr>
            <p:nvPr/>
          </p:nvSpPr>
          <p:spPr bwMode="auto">
            <a:xfrm>
              <a:off x="4551706" y="2772000"/>
              <a:ext cx="3145561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aturation: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P,N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,P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92" name="Line 4"/>
            <p:cNvSpPr>
              <a:spLocks noChangeShapeType="1"/>
            </p:cNvSpPr>
            <p:nvPr/>
          </p:nvSpPr>
          <p:spPr bwMode="auto">
            <a:xfrm>
              <a:off x="5230800" y="3134648"/>
              <a:ext cx="2090946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911644"/>
              </p:ext>
            </p:extLst>
          </p:nvPr>
        </p:nvGraphicFramePr>
        <p:xfrm>
          <a:off x="4953812" y="4899124"/>
          <a:ext cx="32242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3" imgW="2171520" imgH="368280" progId="Equation.DSMT4">
                  <p:embed/>
                </p:oleObj>
              </mc:Choice>
              <mc:Fallback>
                <p:oleObj name="Equation" r:id="rId3" imgW="2171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812" y="4899124"/>
                        <a:ext cx="32242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875518"/>
              </p:ext>
            </p:extLst>
          </p:nvPr>
        </p:nvGraphicFramePr>
        <p:xfrm>
          <a:off x="5796136" y="5760000"/>
          <a:ext cx="2379789" cy="723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5" imgW="1384200" imgH="419040" progId="Equation.DSMT4">
                  <p:embed/>
                </p:oleObj>
              </mc:Choice>
              <mc:Fallback>
                <p:oleObj name="Equation" r:id="rId5" imgW="138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760000"/>
                        <a:ext cx="2379789" cy="7233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72000" y="1440000"/>
            <a:ext cx="2304255" cy="2255654"/>
            <a:chOff x="35497" y="1440000"/>
            <a:chExt cx="2304255" cy="2255654"/>
          </a:xfrm>
        </p:grpSpPr>
        <p:cxnSp>
          <p:nvCxnSpPr>
            <p:cNvPr id="58" name="Straight Connector 57"/>
            <p:cNvCxnSpPr/>
            <p:nvPr/>
          </p:nvCxnSpPr>
          <p:spPr>
            <a:xfrm flipV="1">
              <a:off x="647697" y="3200864"/>
              <a:ext cx="34247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1244665" y="2675897"/>
              <a:ext cx="0" cy="100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647697" y="2318864"/>
              <a:ext cx="43570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16200000">
              <a:off x="740665" y="2316577"/>
              <a:ext cx="1008000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V="1">
              <a:off x="647696" y="2318864"/>
              <a:ext cx="0" cy="88248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488711" y="2771731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endCxn id="70" idx="1"/>
            </p:cNvCxnSpPr>
            <p:nvPr/>
          </p:nvCxnSpPr>
          <p:spPr>
            <a:xfrm>
              <a:off x="1250524" y="2760106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ectangle 69"/>
            <p:cNvSpPr/>
            <p:nvPr/>
          </p:nvSpPr>
          <p:spPr>
            <a:xfrm>
              <a:off x="1619672" y="2575440"/>
              <a:ext cx="720080" cy="369332"/>
            </a:xfrm>
            <a:prstGeom prst="rect">
              <a:avLst/>
            </a:prstGeom>
          </p:spPr>
          <p:txBody>
            <a:bodyPr wrap="square" lIns="0" rIns="108000">
              <a:spAutoFit/>
            </a:bodyPr>
            <a:lstStyle/>
            <a:p>
              <a:r>
                <a:rPr lang="sv-SE" dirty="0" smtClean="0"/>
                <a:t>V</a:t>
              </a:r>
              <a:r>
                <a:rPr lang="sv-SE" baseline="-25000" dirty="0" smtClean="0"/>
                <a:t>SW</a:t>
              </a:r>
              <a:endParaRPr lang="sv-SE" baseline="-25000" dirty="0"/>
            </a:p>
          </p:txBody>
        </p:sp>
        <p:cxnSp>
          <p:nvCxnSpPr>
            <p:cNvPr id="71" name="Straight Connector 70"/>
            <p:cNvCxnSpPr/>
            <p:nvPr/>
          </p:nvCxnSpPr>
          <p:spPr>
            <a:xfrm>
              <a:off x="1150082" y="3695654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V="1">
              <a:off x="1144221" y="1778864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35497" y="2587065"/>
              <a:ext cx="57606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V</a:t>
              </a:r>
              <a:r>
                <a:rPr lang="sv-SE" baseline="-25000" dirty="0" smtClean="0">
                  <a:solidFill>
                    <a:schemeClr val="tx1"/>
                  </a:solidFill>
                </a:rPr>
                <a:t>SW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31081" y="1440000"/>
              <a:ext cx="9278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Inverter</a:t>
              </a:r>
              <a:endParaRPr lang="sv-SE" dirty="0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827585" y="2534436"/>
              <a:ext cx="360040" cy="369332"/>
            </a:xfrm>
            <a:prstGeom prst="rect">
              <a:avLst/>
            </a:prstGeom>
          </p:spPr>
          <p:txBody>
            <a:bodyPr wrap="square" lIns="0" rIns="108000">
              <a:spAutoFit/>
            </a:bodyPr>
            <a:lstStyle/>
            <a:p>
              <a:r>
                <a:rPr lang="sv-SE" dirty="0"/>
                <a:t>I</a:t>
              </a:r>
              <a:r>
                <a:rPr lang="sv-SE" baseline="-25000" dirty="0" smtClean="0"/>
                <a:t>DS</a:t>
              </a:r>
              <a:endParaRPr lang="sv-SE" baseline="-25000" dirty="0"/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 flipV="1">
              <a:off x="1115617" y="2651768"/>
              <a:ext cx="0" cy="252000"/>
            </a:xfrm>
            <a:prstGeom prst="straightConnector1">
              <a:avLst/>
            </a:prstGeom>
            <a:ln w="12700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Oval 14"/>
            <p:cNvSpPr>
              <a:spLocks noChangeAspect="1" noChangeArrowheads="1"/>
            </p:cNvSpPr>
            <p:nvPr/>
          </p:nvSpPr>
          <p:spPr bwMode="auto">
            <a:xfrm>
              <a:off x="971497" y="2952000"/>
              <a:ext cx="504000" cy="503893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/>
            </a:p>
          </p:txBody>
        </p:sp>
        <p:sp>
          <p:nvSpPr>
            <p:cNvPr id="104" name="Line 13"/>
            <p:cNvSpPr>
              <a:spLocks noChangeShapeType="1"/>
            </p:cNvSpPr>
            <p:nvPr/>
          </p:nvSpPr>
          <p:spPr bwMode="auto">
            <a:xfrm>
              <a:off x="1229039" y="3024000"/>
              <a:ext cx="0" cy="360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Oval 14"/>
            <p:cNvSpPr>
              <a:spLocks noChangeAspect="1" noChangeArrowheads="1"/>
            </p:cNvSpPr>
            <p:nvPr/>
          </p:nvSpPr>
          <p:spPr bwMode="auto">
            <a:xfrm>
              <a:off x="971497" y="2061011"/>
              <a:ext cx="504000" cy="503893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/>
            </a:p>
          </p:txBody>
        </p:sp>
        <p:sp>
          <p:nvSpPr>
            <p:cNvPr id="107" name="Line 13"/>
            <p:cNvSpPr>
              <a:spLocks noChangeShapeType="1"/>
            </p:cNvSpPr>
            <p:nvPr/>
          </p:nvSpPr>
          <p:spPr bwMode="auto">
            <a:xfrm>
              <a:off x="1229039" y="2132957"/>
              <a:ext cx="0" cy="360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74730"/>
              </p:ext>
            </p:extLst>
          </p:nvPr>
        </p:nvGraphicFramePr>
        <p:xfrm>
          <a:off x="1800000" y="2088000"/>
          <a:ext cx="2050030" cy="44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7" imgW="1688760" imgH="368280" progId="Equation.DSMT4">
                  <p:embed/>
                </p:oleObj>
              </mc:Choice>
              <mc:Fallback>
                <p:oleObj name="Equation" r:id="rId7" imgW="1688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000" y="2088000"/>
                        <a:ext cx="2050030" cy="446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014666"/>
              </p:ext>
            </p:extLst>
          </p:nvPr>
        </p:nvGraphicFramePr>
        <p:xfrm>
          <a:off x="1800000" y="3009530"/>
          <a:ext cx="1815658" cy="476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9" imgW="1396800" imgH="368280" progId="Equation.3">
                  <p:embed/>
                </p:oleObj>
              </mc:Choice>
              <mc:Fallback>
                <p:oleObj name="Equation" r:id="rId9" imgW="13968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000" y="3009530"/>
                        <a:ext cx="1815658" cy="476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ectangle 107"/>
          <p:cNvSpPr/>
          <p:nvPr/>
        </p:nvSpPr>
        <p:spPr>
          <a:xfrm>
            <a:off x="5285725" y="1477634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SW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113" name="Group 112"/>
          <p:cNvGrpSpPr/>
          <p:nvPr/>
        </p:nvGrpSpPr>
        <p:grpSpPr>
          <a:xfrm>
            <a:off x="4932000" y="1844728"/>
            <a:ext cx="1521001" cy="1908000"/>
            <a:chOff x="4932000" y="1844728"/>
            <a:chExt cx="1521001" cy="1908000"/>
          </a:xfrm>
        </p:grpSpPr>
        <p:cxnSp>
          <p:nvCxnSpPr>
            <p:cNvPr id="114" name="Straight Connector 113"/>
            <p:cNvCxnSpPr/>
            <p:nvPr/>
          </p:nvCxnSpPr>
          <p:spPr>
            <a:xfrm flipV="1">
              <a:off x="5661157" y="1844728"/>
              <a:ext cx="0" cy="1908000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flipV="1">
              <a:off x="4932000" y="1865623"/>
              <a:ext cx="720000" cy="1396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flipV="1">
              <a:off x="5733001" y="3717859"/>
              <a:ext cx="720000" cy="1396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5661157" y="2318864"/>
            <a:ext cx="271944" cy="1009043"/>
            <a:chOff x="5661157" y="2160000"/>
            <a:chExt cx="271944" cy="1328258"/>
          </a:xfrm>
        </p:grpSpPr>
        <p:cxnSp>
          <p:nvCxnSpPr>
            <p:cNvPr id="97" name="Straight Connector 96"/>
            <p:cNvCxnSpPr/>
            <p:nvPr/>
          </p:nvCxnSpPr>
          <p:spPr>
            <a:xfrm flipV="1">
              <a:off x="5661157" y="2160000"/>
              <a:ext cx="0" cy="1328258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Down Arrow 117"/>
            <p:cNvSpPr/>
            <p:nvPr/>
          </p:nvSpPr>
          <p:spPr bwMode="auto">
            <a:xfrm rot="5400000">
              <a:off x="5740015" y="2705232"/>
              <a:ext cx="187635" cy="198536"/>
            </a:xfrm>
            <a:prstGeom prst="downArrow">
              <a:avLst/>
            </a:prstGeom>
            <a:solidFill>
              <a:schemeClr val="tx2">
                <a:lumMod val="60000"/>
                <a:lumOff val="40000"/>
              </a:schemeClr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sp>
        <p:nvSpPr>
          <p:cNvPr id="120" name="Oval 119"/>
          <p:cNvSpPr/>
          <p:nvPr/>
        </p:nvSpPr>
        <p:spPr bwMode="auto">
          <a:xfrm>
            <a:off x="5590548" y="2777768"/>
            <a:ext cx="144016" cy="144016"/>
          </a:xfrm>
          <a:prstGeom prst="ellipse">
            <a:avLst/>
          </a:prstGeom>
          <a:solidFill>
            <a:schemeClr val="tx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64" name="Rectangle 63"/>
          <p:cNvSpPr/>
          <p:nvPr/>
        </p:nvSpPr>
        <p:spPr>
          <a:xfrm>
            <a:off x="6306045" y="1412580"/>
            <a:ext cx="11171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/>
              <a:t>V</a:t>
            </a:r>
            <a:r>
              <a:rPr lang="sv-SE" b="1" baseline="-25000" dirty="0" smtClean="0"/>
              <a:t>DD</a:t>
            </a:r>
            <a:r>
              <a:rPr lang="sv-SE" b="1" dirty="0" smtClean="0"/>
              <a:t>, V</a:t>
            </a:r>
            <a:r>
              <a:rPr lang="sv-SE" b="1" baseline="-25000" dirty="0" smtClean="0"/>
              <a:t>DD</a:t>
            </a:r>
            <a:endParaRPr lang="sv-SE" b="1" dirty="0"/>
          </a:p>
        </p:txBody>
      </p:sp>
      <p:sp>
        <p:nvSpPr>
          <p:cNvPr id="80" name="Content Placeholder 2"/>
          <p:cNvSpPr txBox="1">
            <a:spLocks/>
          </p:cNvSpPr>
          <p:nvPr/>
        </p:nvSpPr>
        <p:spPr>
          <a:xfrm>
            <a:off x="4626948" y="4032000"/>
            <a:ext cx="4193524" cy="627991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spcBef>
                <a:spcPts val="480"/>
              </a:spcBef>
              <a:buFont typeface="Arial" panose="020B0604020202020204" pitchFamily="34" charset="0"/>
              <a:buNone/>
            </a:pPr>
            <a:r>
              <a:rPr lang="sv-SE" sz="2000" dirty="0" smtClean="0"/>
              <a:t>Switching occurs in the </a:t>
            </a:r>
            <a:r>
              <a:rPr lang="sv-SE" sz="2000" b="1" dirty="0" smtClean="0">
                <a:solidFill>
                  <a:srgbClr val="00B050"/>
                </a:solidFill>
              </a:rPr>
              <a:t>green region </a:t>
            </a:r>
            <a:r>
              <a:rPr lang="sv-SE" sz="2000" dirty="0" smtClean="0"/>
              <a:t>where both MOSFETs are saturated . . . </a:t>
            </a:r>
          </a:p>
        </p:txBody>
      </p:sp>
      <p:sp>
        <p:nvSpPr>
          <p:cNvPr id="81" name="Rectangle 80"/>
          <p:cNvSpPr/>
          <p:nvPr/>
        </p:nvSpPr>
        <p:spPr>
          <a:xfrm>
            <a:off x="6453138" y="368980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flipH="1">
            <a:off x="6327590" y="3717859"/>
            <a:ext cx="475676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910469" y="2510413"/>
            <a:ext cx="18213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/>
              <a:t>Switching means:</a:t>
            </a:r>
          </a:p>
          <a:p>
            <a:r>
              <a:rPr lang="sv-SE" i="1" dirty="0" smtClean="0"/>
              <a:t>V</a:t>
            </a:r>
            <a:r>
              <a:rPr lang="sv-SE" i="1" baseline="-25000" dirty="0" smtClean="0"/>
              <a:t>IN</a:t>
            </a:r>
            <a:r>
              <a:rPr lang="sv-SE" i="1" dirty="0" smtClean="0"/>
              <a:t>=V</a:t>
            </a:r>
            <a:r>
              <a:rPr lang="sv-SE" i="1" baseline="-25000" dirty="0" smtClean="0"/>
              <a:t>OUT</a:t>
            </a:r>
            <a:endParaRPr lang="sv-SE" i="1" baseline="-25000" dirty="0"/>
          </a:p>
        </p:txBody>
      </p:sp>
      <p:sp>
        <p:nvSpPr>
          <p:cNvPr id="10" name="Rectangle 9"/>
          <p:cNvSpPr/>
          <p:nvPr/>
        </p:nvSpPr>
        <p:spPr>
          <a:xfrm>
            <a:off x="4626948" y="5472000"/>
            <a:ext cx="3361754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sv-SE" dirty="0"/>
              <a:t>Solving for </a:t>
            </a:r>
            <a:r>
              <a:rPr lang="sv-SE" i="1" dirty="0"/>
              <a:t>V</a:t>
            </a:r>
            <a:r>
              <a:rPr lang="sv-SE" i="1" baseline="-25000" dirty="0"/>
              <a:t>IN</a:t>
            </a:r>
            <a:r>
              <a:rPr lang="sv-SE" baseline="-25000" dirty="0"/>
              <a:t> </a:t>
            </a:r>
            <a:r>
              <a:rPr lang="sv-SE" dirty="0"/>
              <a:t>using </a:t>
            </a:r>
            <a:r>
              <a:rPr lang="sv-SE" i="1" dirty="0"/>
              <a:t>x</a:t>
            </a:r>
            <a:r>
              <a:rPr lang="sv-SE" dirty="0"/>
              <a:t>=</a:t>
            </a:r>
            <a:r>
              <a:rPr lang="sv-SE" i="1" dirty="0"/>
              <a:t>k</a:t>
            </a:r>
            <a:r>
              <a:rPr lang="sv-SE" i="1" baseline="-25000" dirty="0"/>
              <a:t>N</a:t>
            </a:r>
            <a:r>
              <a:rPr lang="sv-SE" dirty="0"/>
              <a:t>/</a:t>
            </a:r>
            <a:r>
              <a:rPr lang="sv-SE" i="1" dirty="0"/>
              <a:t>k</a:t>
            </a:r>
            <a:r>
              <a:rPr lang="sv-SE" i="1" baseline="-25000" dirty="0"/>
              <a:t>P</a:t>
            </a:r>
            <a:r>
              <a:rPr lang="sv-SE" dirty="0"/>
              <a:t> yields</a:t>
            </a:r>
            <a:endParaRPr lang="sv-SE" i="1" baseline="-25000" dirty="0"/>
          </a:p>
        </p:txBody>
      </p:sp>
    </p:spTree>
    <p:extLst>
      <p:ext uri="{BB962C8B-B14F-4D97-AF65-F5344CB8AC3E}">
        <p14:creationId xmlns:p14="http://schemas.microsoft.com/office/powerpoint/2010/main" val="2027243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20" grpId="0" animBg="1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roup 83"/>
          <p:cNvGrpSpPr/>
          <p:nvPr/>
        </p:nvGrpSpPr>
        <p:grpSpPr>
          <a:xfrm>
            <a:off x="4936127" y="1844728"/>
            <a:ext cx="1517011" cy="1873131"/>
            <a:chOff x="4936127" y="1844728"/>
            <a:chExt cx="1517011" cy="1873131"/>
          </a:xfrm>
        </p:grpSpPr>
        <p:sp>
          <p:nvSpPr>
            <p:cNvPr id="95" name="Rectangle 94"/>
            <p:cNvSpPr/>
            <p:nvPr/>
          </p:nvSpPr>
          <p:spPr bwMode="auto">
            <a:xfrm>
              <a:off x="4936127" y="1844728"/>
              <a:ext cx="1517011" cy="1872000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96" name="Freeform 95"/>
            <p:cNvSpPr>
              <a:spLocks noChangeAspect="1"/>
            </p:cNvSpPr>
            <p:nvPr/>
          </p:nvSpPr>
          <p:spPr>
            <a:xfrm rot="10800000">
              <a:off x="4986169" y="1848362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98" name="Freeform 97"/>
            <p:cNvSpPr>
              <a:spLocks noChangeAspect="1"/>
            </p:cNvSpPr>
            <p:nvPr/>
          </p:nvSpPr>
          <p:spPr>
            <a:xfrm>
              <a:off x="5058000" y="2817859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</p:grpSp>
      <p:sp>
        <p:nvSpPr>
          <p:cNvPr id="101" name="Content Placeholder 2"/>
          <p:cNvSpPr txBox="1">
            <a:spLocks/>
          </p:cNvSpPr>
          <p:nvPr/>
        </p:nvSpPr>
        <p:spPr>
          <a:xfrm>
            <a:off x="4626948" y="3915124"/>
            <a:ext cx="4049508" cy="2039721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sz="2000" dirty="0" smtClean="0"/>
              <a:t>The </a:t>
            </a:r>
            <a:r>
              <a:rPr lang="sv-SE" sz="2000" dirty="0" err="1" smtClean="0"/>
              <a:t>switching</a:t>
            </a:r>
            <a:r>
              <a:rPr lang="sv-SE" sz="2000" dirty="0" smtClean="0"/>
              <a:t> </a:t>
            </a:r>
            <a:r>
              <a:rPr lang="sv-SE" sz="2000" dirty="0" err="1" smtClean="0"/>
              <a:t>voltage</a:t>
            </a:r>
            <a:r>
              <a:rPr lang="sv-SE" sz="2000" dirty="0" smtClean="0"/>
              <a:t> </a:t>
            </a:r>
            <a:r>
              <a:rPr lang="sv-SE" sz="2000" dirty="0" err="1" smtClean="0"/>
              <a:t>equation</a:t>
            </a:r>
            <a:endParaRPr lang="sv-SE" sz="2000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sv-SE" sz="2000" i="1" baseline="-25000" dirty="0"/>
          </a:p>
          <a:p>
            <a:pPr marL="0" indent="0">
              <a:buFont typeface="Arial" panose="020B0604020202020204" pitchFamily="34" charset="0"/>
              <a:buNone/>
            </a:pPr>
            <a:endParaRPr lang="sv-SE" sz="2000" i="1" baseline="-25000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sv-SE" sz="2000" i="1" baseline="-250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sv-SE" sz="2000" dirty="0" err="1"/>
              <a:t>c</a:t>
            </a:r>
            <a:r>
              <a:rPr lang="sv-SE" sz="2000" dirty="0" err="1" smtClean="0"/>
              <a:t>an</a:t>
            </a:r>
            <a:r>
              <a:rPr lang="sv-SE" sz="2000" dirty="0" smtClean="0"/>
              <a:t> be </a:t>
            </a:r>
            <a:r>
              <a:rPr lang="sv-SE" sz="2000" dirty="0" err="1" smtClean="0"/>
              <a:t>rewritten</a:t>
            </a:r>
            <a:r>
              <a:rPr lang="sv-SE" sz="2000" dirty="0" smtClean="0"/>
              <a:t> on a form </a:t>
            </a:r>
            <a:r>
              <a:rPr lang="sv-SE" sz="2000" dirty="0" err="1" smtClean="0"/>
              <a:t>easier</a:t>
            </a:r>
            <a:r>
              <a:rPr lang="sv-SE" sz="2000" dirty="0" smtClean="0"/>
              <a:t> to </a:t>
            </a:r>
            <a:r>
              <a:rPr lang="sv-SE" sz="2000" dirty="0" err="1" smtClean="0"/>
              <a:t>grasp</a:t>
            </a:r>
            <a:r>
              <a:rPr lang="sv-SE" sz="2000" dirty="0" smtClean="0"/>
              <a:t> </a:t>
            </a:r>
            <a:r>
              <a:rPr lang="sv-SE" sz="2000" dirty="0" err="1" smtClean="0"/>
              <a:t>if</a:t>
            </a:r>
            <a:r>
              <a:rPr lang="sv-SE" sz="2000" dirty="0" smtClean="0"/>
              <a:t> </a:t>
            </a:r>
            <a:r>
              <a:rPr lang="sv-SE" sz="2000" dirty="0" err="1" smtClean="0"/>
              <a:t>we</a:t>
            </a:r>
            <a:r>
              <a:rPr lang="sv-SE" sz="2000" dirty="0" smtClean="0"/>
              <a:t> </a:t>
            </a:r>
            <a:r>
              <a:rPr lang="sv-SE" sz="2000" dirty="0" err="1" smtClean="0"/>
              <a:t>introduce</a:t>
            </a:r>
            <a:r>
              <a:rPr lang="sv-SE" sz="2000" dirty="0" smtClean="0"/>
              <a:t>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/>
              <a:t>Voltage Transfer Characteristic </a:t>
            </a:r>
            <a:r>
              <a:rPr lang="sv-SE" dirty="0" smtClean="0"/>
              <a:t>- VTC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6:4</a:t>
            </a:r>
            <a:endParaRPr lang="sv-SE" dirty="0"/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 flipH="1" flipV="1">
            <a:off x="4582253" y="1511774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1403648" y="3742887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8" name="Rectangle 37"/>
          <p:cNvSpPr/>
          <p:nvPr/>
        </p:nvSpPr>
        <p:spPr>
          <a:xfrm>
            <a:off x="7350804" y="3545792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185266" y="1210996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UT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453138" y="368980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66428" y="168095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4590000" y="1844728"/>
            <a:ext cx="446372" cy="18720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0"/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NMOS OFF</a:t>
            </a:r>
            <a:endParaRPr lang="sv-SE" dirty="0">
              <a:solidFill>
                <a:schemeClr val="tx1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 rot="10800000">
            <a:off x="6327591" y="1845859"/>
            <a:ext cx="476656" cy="18720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t" anchorCtr="0"/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PMOS OFF</a:t>
            </a:r>
            <a:endParaRPr lang="sv-SE" dirty="0">
              <a:solidFill>
                <a:schemeClr val="tx1"/>
              </a:solidFill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H="1">
            <a:off x="4572000" y="1865623"/>
            <a:ext cx="475676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6327590" y="3717859"/>
            <a:ext cx="475676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1187624" y="3695654"/>
            <a:ext cx="20088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711540" y="3327907"/>
            <a:ext cx="3716794" cy="2861391"/>
            <a:chOff x="4395429" y="1556792"/>
            <a:chExt cx="3716794" cy="2861391"/>
          </a:xfrm>
        </p:grpSpPr>
        <p:sp>
          <p:nvSpPr>
            <p:cNvPr id="83" name="Rectangle 82"/>
            <p:cNvSpPr/>
            <p:nvPr/>
          </p:nvSpPr>
          <p:spPr bwMode="auto">
            <a:xfrm>
              <a:off x="5213954" y="3140968"/>
              <a:ext cx="1457793" cy="106119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85" name="Line 12"/>
            <p:cNvSpPr>
              <a:spLocks noChangeShapeType="1"/>
            </p:cNvSpPr>
            <p:nvPr/>
          </p:nvSpPr>
          <p:spPr bwMode="auto">
            <a:xfrm flipH="1" flipV="1">
              <a:off x="4582253" y="1971046"/>
              <a:ext cx="0" cy="2322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6" name="Text Box 9"/>
            <p:cNvSpPr txBox="1">
              <a:spLocks noChangeArrowheads="1"/>
            </p:cNvSpPr>
            <p:nvPr/>
          </p:nvSpPr>
          <p:spPr bwMode="auto">
            <a:xfrm>
              <a:off x="7476369" y="3949278"/>
              <a:ext cx="635854" cy="468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87" name="Text Box 10"/>
            <p:cNvSpPr txBox="1">
              <a:spLocks noChangeArrowheads="1"/>
            </p:cNvSpPr>
            <p:nvPr/>
          </p:nvSpPr>
          <p:spPr bwMode="auto">
            <a:xfrm>
              <a:off x="4395429" y="1556792"/>
              <a:ext cx="586690" cy="714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88" name="Line 11"/>
            <p:cNvSpPr>
              <a:spLocks noChangeShapeType="1"/>
            </p:cNvSpPr>
            <p:nvPr/>
          </p:nvSpPr>
          <p:spPr bwMode="auto">
            <a:xfrm flipV="1">
              <a:off x="4428334" y="4202159"/>
              <a:ext cx="30246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9" name="Line 4"/>
            <p:cNvSpPr>
              <a:spLocks noChangeShapeType="1"/>
            </p:cNvSpPr>
            <p:nvPr/>
          </p:nvSpPr>
          <p:spPr bwMode="auto">
            <a:xfrm flipV="1">
              <a:off x="4583565" y="3122159"/>
              <a:ext cx="648339" cy="108000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grpSp>
          <p:nvGrpSpPr>
            <p:cNvPr id="90" name="Group 89"/>
            <p:cNvGrpSpPr/>
            <p:nvPr/>
          </p:nvGrpSpPr>
          <p:grpSpPr>
            <a:xfrm flipV="1">
              <a:off x="4582800" y="3122159"/>
              <a:ext cx="2737286" cy="1080000"/>
              <a:chOff x="1846496" y="4885404"/>
              <a:chExt cx="2737286" cy="1080000"/>
            </a:xfrm>
          </p:grpSpPr>
          <p:sp>
            <p:nvSpPr>
              <p:cNvPr id="93" name="Line 4"/>
              <p:cNvSpPr>
                <a:spLocks noChangeShapeType="1"/>
              </p:cNvSpPr>
              <p:nvPr/>
            </p:nvSpPr>
            <p:spPr bwMode="auto">
              <a:xfrm flipV="1">
                <a:off x="3935443" y="4885404"/>
                <a:ext cx="648339" cy="10800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4" name="Line 4"/>
              <p:cNvSpPr>
                <a:spLocks noChangeShapeType="1"/>
              </p:cNvSpPr>
              <p:nvPr/>
            </p:nvSpPr>
            <p:spPr bwMode="auto">
              <a:xfrm flipV="1">
                <a:off x="1846496" y="5926763"/>
                <a:ext cx="21240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sp>
          <p:nvSpPr>
            <p:cNvPr id="91" name="Text Box 5"/>
            <p:cNvSpPr txBox="1">
              <a:spLocks noChangeArrowheads="1"/>
            </p:cNvSpPr>
            <p:nvPr/>
          </p:nvSpPr>
          <p:spPr bwMode="auto">
            <a:xfrm>
              <a:off x="4551706" y="2772000"/>
              <a:ext cx="3145561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aturation: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P,N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,P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92" name="Line 4"/>
            <p:cNvSpPr>
              <a:spLocks noChangeShapeType="1"/>
            </p:cNvSpPr>
            <p:nvPr/>
          </p:nvSpPr>
          <p:spPr bwMode="auto">
            <a:xfrm>
              <a:off x="5230800" y="3134648"/>
              <a:ext cx="2090946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925718"/>
              </p:ext>
            </p:extLst>
          </p:nvPr>
        </p:nvGraphicFramePr>
        <p:xfrm>
          <a:off x="5047676" y="4302982"/>
          <a:ext cx="20526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3" imgW="1384200" imgH="419040" progId="Equation.DSMT4">
                  <p:embed/>
                </p:oleObj>
              </mc:Choice>
              <mc:Fallback>
                <p:oleObj name="Equation" r:id="rId3" imgW="138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676" y="4302982"/>
                        <a:ext cx="2052637" cy="623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ectangle 107"/>
          <p:cNvSpPr/>
          <p:nvPr/>
        </p:nvSpPr>
        <p:spPr>
          <a:xfrm>
            <a:off x="5285725" y="1477634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SW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cxnSp>
        <p:nvCxnSpPr>
          <p:cNvPr id="109" name="Straight Connector 108"/>
          <p:cNvCxnSpPr/>
          <p:nvPr/>
        </p:nvCxnSpPr>
        <p:spPr>
          <a:xfrm flipV="1">
            <a:off x="5661157" y="1844728"/>
            <a:ext cx="0" cy="1908000"/>
          </a:xfrm>
          <a:prstGeom prst="line">
            <a:avLst/>
          </a:prstGeom>
          <a:ln w="5715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flipV="1">
            <a:off x="4932000" y="1865623"/>
            <a:ext cx="720000" cy="1396"/>
          </a:xfrm>
          <a:prstGeom prst="line">
            <a:avLst/>
          </a:prstGeom>
          <a:ln w="5715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 flipV="1">
            <a:off x="5733001" y="3717859"/>
            <a:ext cx="720000" cy="1396"/>
          </a:xfrm>
          <a:prstGeom prst="line">
            <a:avLst/>
          </a:prstGeom>
          <a:ln w="5715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582733"/>
              </p:ext>
            </p:extLst>
          </p:nvPr>
        </p:nvGraphicFramePr>
        <p:xfrm>
          <a:off x="6018213" y="5732463"/>
          <a:ext cx="15621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5" imgW="1054080" imgH="393480" progId="Equation.DSMT4">
                  <p:embed/>
                </p:oleObj>
              </mc:Choice>
              <mc:Fallback>
                <p:oleObj name="Equation" r:id="rId5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5732463"/>
                        <a:ext cx="1562100" cy="585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Connector 62"/>
          <p:cNvCxnSpPr/>
          <p:nvPr/>
        </p:nvCxnSpPr>
        <p:spPr>
          <a:xfrm flipH="1" flipV="1">
            <a:off x="5058001" y="1418393"/>
            <a:ext cx="1245153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5305147" y="1097756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lang="sv-SE" b="1" dirty="0" smtClean="0">
                <a:solidFill>
                  <a:schemeClr val="tx1"/>
                </a:solidFill>
              </a:rPr>
              <a:t>V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038929" y="1364864"/>
            <a:ext cx="1278000" cy="2365594"/>
            <a:chOff x="5038929" y="1364864"/>
            <a:chExt cx="1288662" cy="1908000"/>
          </a:xfrm>
        </p:grpSpPr>
        <p:cxnSp>
          <p:nvCxnSpPr>
            <p:cNvPr id="77" name="Straight Connector 76"/>
            <p:cNvCxnSpPr/>
            <p:nvPr/>
          </p:nvCxnSpPr>
          <p:spPr>
            <a:xfrm flipV="1">
              <a:off x="5038929" y="1364864"/>
              <a:ext cx="0" cy="19080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flipV="1">
              <a:off x="6327591" y="1364864"/>
              <a:ext cx="0" cy="19080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149996"/>
              </p:ext>
            </p:extLst>
          </p:nvPr>
        </p:nvGraphicFramePr>
        <p:xfrm>
          <a:off x="6996578" y="5400000"/>
          <a:ext cx="1607870" cy="27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6578" y="5400000"/>
                        <a:ext cx="1607870" cy="273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0" name="Straight Connector 99"/>
          <p:cNvCxnSpPr/>
          <p:nvPr/>
        </p:nvCxnSpPr>
        <p:spPr>
          <a:xfrm flipV="1">
            <a:off x="5661157" y="2318864"/>
            <a:ext cx="0" cy="1009043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72000" y="1440000"/>
            <a:ext cx="3777462" cy="2243897"/>
            <a:chOff x="954000" y="1440000"/>
            <a:chExt cx="3777462" cy="2243897"/>
          </a:xfrm>
        </p:grpSpPr>
        <p:cxnSp>
          <p:nvCxnSpPr>
            <p:cNvPr id="58" name="Straight Connector 57"/>
            <p:cNvCxnSpPr/>
            <p:nvPr/>
          </p:nvCxnSpPr>
          <p:spPr>
            <a:xfrm flipV="1">
              <a:off x="1566200" y="3200864"/>
              <a:ext cx="34247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2163168" y="2675897"/>
              <a:ext cx="0" cy="100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1566200" y="2318864"/>
              <a:ext cx="43570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16200000">
              <a:off x="1659168" y="2316577"/>
              <a:ext cx="1008000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V="1">
              <a:off x="1566199" y="2318864"/>
              <a:ext cx="0" cy="88248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1407214" y="2771731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endCxn id="70" idx="1"/>
            </p:cNvCxnSpPr>
            <p:nvPr/>
          </p:nvCxnSpPr>
          <p:spPr>
            <a:xfrm>
              <a:off x="2169027" y="2760106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ectangle 69"/>
            <p:cNvSpPr/>
            <p:nvPr/>
          </p:nvSpPr>
          <p:spPr>
            <a:xfrm>
              <a:off x="2538175" y="2575440"/>
              <a:ext cx="720080" cy="369332"/>
            </a:xfrm>
            <a:prstGeom prst="rect">
              <a:avLst/>
            </a:prstGeom>
          </p:spPr>
          <p:txBody>
            <a:bodyPr wrap="square" lIns="0" rIns="108000">
              <a:spAutoFit/>
            </a:bodyPr>
            <a:lstStyle/>
            <a:p>
              <a:r>
                <a:rPr lang="sv-SE" dirty="0" smtClean="0"/>
                <a:t>V</a:t>
              </a:r>
              <a:r>
                <a:rPr lang="sv-SE" baseline="-25000" dirty="0" smtClean="0"/>
                <a:t>SW</a:t>
              </a:r>
              <a:endParaRPr lang="sv-SE" baseline="-25000" dirty="0"/>
            </a:p>
          </p:txBody>
        </p:sp>
        <p:cxnSp>
          <p:nvCxnSpPr>
            <p:cNvPr id="72" name="Straight Connector 71"/>
            <p:cNvCxnSpPr/>
            <p:nvPr/>
          </p:nvCxnSpPr>
          <p:spPr>
            <a:xfrm flipV="1">
              <a:off x="2062724" y="1778864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954000" y="2587065"/>
              <a:ext cx="57606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V</a:t>
              </a:r>
              <a:r>
                <a:rPr lang="sv-SE" baseline="-25000" dirty="0" smtClean="0">
                  <a:solidFill>
                    <a:schemeClr val="tx1"/>
                  </a:solidFill>
                </a:rPr>
                <a:t>SW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1649584" y="1440000"/>
              <a:ext cx="9278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Inverter</a:t>
              </a:r>
              <a:endParaRPr lang="sv-SE" dirty="0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1746088" y="2534436"/>
              <a:ext cx="360040" cy="369332"/>
            </a:xfrm>
            <a:prstGeom prst="rect">
              <a:avLst/>
            </a:prstGeom>
          </p:spPr>
          <p:txBody>
            <a:bodyPr wrap="square" lIns="0" rIns="108000">
              <a:spAutoFit/>
            </a:bodyPr>
            <a:lstStyle/>
            <a:p>
              <a:r>
                <a:rPr lang="sv-SE" dirty="0"/>
                <a:t>I</a:t>
              </a:r>
              <a:r>
                <a:rPr lang="sv-SE" baseline="-25000" dirty="0" smtClean="0"/>
                <a:t>DS</a:t>
              </a:r>
              <a:endParaRPr lang="sv-SE" baseline="-25000" dirty="0"/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 flipV="1">
              <a:off x="2034120" y="2651768"/>
              <a:ext cx="0" cy="252000"/>
            </a:xfrm>
            <a:prstGeom prst="straightConnector1">
              <a:avLst/>
            </a:prstGeom>
            <a:ln w="12700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Oval 14"/>
            <p:cNvSpPr>
              <a:spLocks noChangeAspect="1" noChangeArrowheads="1"/>
            </p:cNvSpPr>
            <p:nvPr/>
          </p:nvSpPr>
          <p:spPr bwMode="auto">
            <a:xfrm>
              <a:off x="1887007" y="2952000"/>
              <a:ext cx="504000" cy="503893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/>
            </a:p>
          </p:txBody>
        </p:sp>
        <p:sp>
          <p:nvSpPr>
            <p:cNvPr id="104" name="Line 13"/>
            <p:cNvSpPr>
              <a:spLocks noChangeShapeType="1"/>
            </p:cNvSpPr>
            <p:nvPr/>
          </p:nvSpPr>
          <p:spPr bwMode="auto">
            <a:xfrm>
              <a:off x="2147542" y="3024000"/>
              <a:ext cx="0" cy="360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Oval 14"/>
            <p:cNvSpPr>
              <a:spLocks noChangeAspect="1" noChangeArrowheads="1"/>
            </p:cNvSpPr>
            <p:nvPr/>
          </p:nvSpPr>
          <p:spPr bwMode="auto">
            <a:xfrm>
              <a:off x="1887007" y="2061011"/>
              <a:ext cx="504000" cy="503893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/>
            </a:p>
          </p:txBody>
        </p:sp>
        <p:sp>
          <p:nvSpPr>
            <p:cNvPr id="107" name="Line 13"/>
            <p:cNvSpPr>
              <a:spLocks noChangeShapeType="1"/>
            </p:cNvSpPr>
            <p:nvPr/>
          </p:nvSpPr>
          <p:spPr bwMode="auto">
            <a:xfrm>
              <a:off x="2147542" y="2132957"/>
              <a:ext cx="0" cy="360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0598064"/>
                </p:ext>
              </p:extLst>
            </p:nvPr>
          </p:nvGraphicFramePr>
          <p:xfrm>
            <a:off x="2682000" y="2088000"/>
            <a:ext cx="2049462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2" name="Equation" r:id="rId9" imgW="1688760" imgH="368280" progId="Equation.DSMT4">
                    <p:embed/>
                  </p:oleObj>
                </mc:Choice>
                <mc:Fallback>
                  <p:oleObj name="Equation" r:id="rId9" imgW="168876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2000" y="2088000"/>
                          <a:ext cx="2049462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0180999"/>
                </p:ext>
              </p:extLst>
            </p:nvPr>
          </p:nvGraphicFramePr>
          <p:xfrm>
            <a:off x="2682000" y="3009900"/>
            <a:ext cx="18161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3" name="Equation" r:id="rId11" imgW="1396800" imgH="368280" progId="Equation.3">
                    <p:embed/>
                  </p:oleObj>
                </mc:Choice>
                <mc:Fallback>
                  <p:oleObj name="Equation" r:id="rId11" imgW="139680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2000" y="3009900"/>
                          <a:ext cx="18161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33358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ek 2: The CMOS inver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Tuesday</a:t>
            </a:r>
          </a:p>
          <a:p>
            <a:pPr lvl="1"/>
            <a:r>
              <a:rPr lang="en-US" dirty="0" smtClean="0"/>
              <a:t>Static properties</a:t>
            </a:r>
          </a:p>
          <a:p>
            <a:pPr lvl="2"/>
            <a:r>
              <a:rPr lang="en-US" dirty="0" smtClean="0"/>
              <a:t>Voltage transfer curves (VTC)</a:t>
            </a:r>
          </a:p>
          <a:p>
            <a:pPr lvl="2"/>
            <a:r>
              <a:rPr lang="en-US" dirty="0" smtClean="0"/>
              <a:t>Noise margins</a:t>
            </a:r>
          </a:p>
          <a:p>
            <a:pPr lvl="1"/>
            <a:r>
              <a:rPr lang="en-US" dirty="0" smtClean="0"/>
              <a:t>Exercise (</a:t>
            </a:r>
            <a:r>
              <a:rPr lang="en-US" dirty="0" err="1" smtClean="0"/>
              <a:t>Kjell</a:t>
            </a:r>
            <a:r>
              <a:rPr lang="en-US" dirty="0" smtClean="0"/>
              <a:t>, 1 hour)</a:t>
            </a:r>
          </a:p>
          <a:p>
            <a:r>
              <a:rPr lang="en-US" dirty="0" smtClean="0"/>
              <a:t>Thursday</a:t>
            </a:r>
          </a:p>
          <a:p>
            <a:pPr lvl="1"/>
            <a:r>
              <a:rPr lang="en-US" dirty="0" smtClean="0"/>
              <a:t>Dynamic properties</a:t>
            </a:r>
          </a:p>
          <a:p>
            <a:pPr lvl="2"/>
            <a:r>
              <a:rPr lang="en-US" dirty="0" smtClean="0"/>
              <a:t>Propagation </a:t>
            </a:r>
            <a:r>
              <a:rPr lang="en-US" dirty="0" smtClean="0"/>
              <a:t>delay</a:t>
            </a:r>
          </a:p>
          <a:p>
            <a:pPr lvl="2"/>
            <a:r>
              <a:rPr lang="en-US" dirty="0" smtClean="0"/>
              <a:t>Driving large capacitive loads w. optimal propagation delay</a:t>
            </a:r>
            <a:endParaRPr lang="en-US" dirty="0" smtClean="0"/>
          </a:p>
          <a:p>
            <a:pPr lvl="1"/>
            <a:r>
              <a:rPr lang="en-US" dirty="0" smtClean="0"/>
              <a:t>Exercise POTW (Victor, 2 hours)</a:t>
            </a:r>
          </a:p>
          <a:p>
            <a:r>
              <a:rPr lang="en-US" dirty="0" smtClean="0"/>
              <a:t>Friday</a:t>
            </a:r>
          </a:p>
          <a:p>
            <a:pPr lvl="1"/>
            <a:r>
              <a:rPr lang="en-US" dirty="0" err="1" smtClean="0"/>
              <a:t>Prelab</a:t>
            </a:r>
            <a:r>
              <a:rPr lang="en-US" dirty="0" smtClean="0"/>
              <a:t> 1 deadline 1PM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459967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60"/>
          <p:cNvGrpSpPr/>
          <p:nvPr/>
        </p:nvGrpSpPr>
        <p:grpSpPr>
          <a:xfrm>
            <a:off x="4936127" y="1844728"/>
            <a:ext cx="1517011" cy="1873131"/>
            <a:chOff x="4936127" y="1844728"/>
            <a:chExt cx="1517011" cy="1873131"/>
          </a:xfrm>
        </p:grpSpPr>
        <p:sp>
          <p:nvSpPr>
            <p:cNvPr id="66" name="Rectangle 65"/>
            <p:cNvSpPr/>
            <p:nvPr/>
          </p:nvSpPr>
          <p:spPr bwMode="auto">
            <a:xfrm>
              <a:off x="4936127" y="1844728"/>
              <a:ext cx="1517011" cy="1872000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84" name="Freeform 83"/>
            <p:cNvSpPr>
              <a:spLocks noChangeAspect="1"/>
            </p:cNvSpPr>
            <p:nvPr/>
          </p:nvSpPr>
          <p:spPr>
            <a:xfrm rot="10800000">
              <a:off x="4986169" y="1848362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91" name="Freeform 90"/>
            <p:cNvSpPr>
              <a:spLocks noChangeAspect="1"/>
            </p:cNvSpPr>
            <p:nvPr/>
          </p:nvSpPr>
          <p:spPr>
            <a:xfrm>
              <a:off x="5058000" y="2817859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/>
              <a:t>Voltage Transfer Characteristic - VT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6:5</a:t>
            </a:r>
            <a:endParaRPr lang="sv-SE" dirty="0"/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 flipH="1" flipV="1">
            <a:off x="4582253" y="1511774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1403648" y="3742887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8" name="Rectangle 37"/>
          <p:cNvSpPr/>
          <p:nvPr/>
        </p:nvSpPr>
        <p:spPr>
          <a:xfrm>
            <a:off x="7350804" y="3545792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185266" y="1210996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UT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453138" y="368980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66428" y="168095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590000" y="1844728"/>
            <a:ext cx="2214247" cy="1873131"/>
            <a:chOff x="4590000" y="2324894"/>
            <a:chExt cx="2214247" cy="1873131"/>
          </a:xfrm>
        </p:grpSpPr>
        <p:sp>
          <p:nvSpPr>
            <p:cNvPr id="47" name="Rectangle 46"/>
            <p:cNvSpPr/>
            <p:nvPr/>
          </p:nvSpPr>
          <p:spPr>
            <a:xfrm>
              <a:off x="4590000" y="2324894"/>
              <a:ext cx="446372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N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 rot="10800000">
              <a:off x="6327591" y="2326025"/>
              <a:ext cx="476656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P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51" name="Straight Connector 50"/>
          <p:cNvCxnSpPr/>
          <p:nvPr/>
        </p:nvCxnSpPr>
        <p:spPr>
          <a:xfrm flipH="1">
            <a:off x="4572000" y="1865623"/>
            <a:ext cx="475676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6300192" y="3717859"/>
            <a:ext cx="504000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1763688" y="2575440"/>
            <a:ext cx="720080" cy="369332"/>
          </a:xfrm>
          <a:prstGeom prst="rect">
            <a:avLst/>
          </a:prstGeom>
        </p:spPr>
        <p:txBody>
          <a:bodyPr wrap="square" lIns="0" rIns="108000">
            <a:spAutoFit/>
          </a:bodyPr>
          <a:lstStyle/>
          <a:p>
            <a:r>
              <a:rPr lang="sv-SE" dirty="0" smtClean="0"/>
              <a:t>V</a:t>
            </a:r>
            <a:r>
              <a:rPr lang="sv-SE" baseline="-25000" dirty="0" smtClean="0"/>
              <a:t>SW</a:t>
            </a:r>
            <a:endParaRPr lang="sv-SE" baseline="-25000" dirty="0"/>
          </a:p>
        </p:txBody>
      </p:sp>
      <p:grpSp>
        <p:nvGrpSpPr>
          <p:cNvPr id="82" name="Group 81"/>
          <p:cNvGrpSpPr/>
          <p:nvPr/>
        </p:nvGrpSpPr>
        <p:grpSpPr>
          <a:xfrm>
            <a:off x="711540" y="3327907"/>
            <a:ext cx="3716794" cy="2861391"/>
            <a:chOff x="4395429" y="1556792"/>
            <a:chExt cx="3716794" cy="2861391"/>
          </a:xfrm>
        </p:grpSpPr>
        <p:sp>
          <p:nvSpPr>
            <p:cNvPr id="85" name="Line 12"/>
            <p:cNvSpPr>
              <a:spLocks noChangeShapeType="1"/>
            </p:cNvSpPr>
            <p:nvPr/>
          </p:nvSpPr>
          <p:spPr bwMode="auto">
            <a:xfrm flipH="1" flipV="1">
              <a:off x="4582253" y="1971046"/>
              <a:ext cx="0" cy="2322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6" name="Text Box 9"/>
            <p:cNvSpPr txBox="1">
              <a:spLocks noChangeArrowheads="1"/>
            </p:cNvSpPr>
            <p:nvPr/>
          </p:nvSpPr>
          <p:spPr bwMode="auto">
            <a:xfrm>
              <a:off x="7476369" y="3949278"/>
              <a:ext cx="635854" cy="468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87" name="Text Box 10"/>
            <p:cNvSpPr txBox="1">
              <a:spLocks noChangeArrowheads="1"/>
            </p:cNvSpPr>
            <p:nvPr/>
          </p:nvSpPr>
          <p:spPr bwMode="auto">
            <a:xfrm>
              <a:off x="4395429" y="1556792"/>
              <a:ext cx="586690" cy="714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88" name="Line 11"/>
            <p:cNvSpPr>
              <a:spLocks noChangeShapeType="1"/>
            </p:cNvSpPr>
            <p:nvPr/>
          </p:nvSpPr>
          <p:spPr bwMode="auto">
            <a:xfrm flipV="1">
              <a:off x="4428334" y="4202159"/>
              <a:ext cx="30246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9" name="Line 4"/>
            <p:cNvSpPr>
              <a:spLocks noChangeShapeType="1"/>
            </p:cNvSpPr>
            <p:nvPr/>
          </p:nvSpPr>
          <p:spPr bwMode="auto">
            <a:xfrm flipV="1">
              <a:off x="4583565" y="3662159"/>
              <a:ext cx="648339" cy="54000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grpSp>
          <p:nvGrpSpPr>
            <p:cNvPr id="90" name="Group 89"/>
            <p:cNvGrpSpPr/>
            <p:nvPr/>
          </p:nvGrpSpPr>
          <p:grpSpPr>
            <a:xfrm flipV="1">
              <a:off x="4582800" y="2402159"/>
              <a:ext cx="2737286" cy="1800000"/>
              <a:chOff x="1846496" y="4885404"/>
              <a:chExt cx="2737286" cy="1800000"/>
            </a:xfrm>
          </p:grpSpPr>
          <p:sp>
            <p:nvSpPr>
              <p:cNvPr id="93" name="Line 4"/>
              <p:cNvSpPr>
                <a:spLocks noChangeShapeType="1"/>
              </p:cNvSpPr>
              <p:nvPr/>
            </p:nvSpPr>
            <p:spPr bwMode="auto">
              <a:xfrm flipV="1">
                <a:off x="3935443" y="4885404"/>
                <a:ext cx="648339" cy="18000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4" name="Line 4"/>
              <p:cNvSpPr>
                <a:spLocks noChangeShapeType="1"/>
              </p:cNvSpPr>
              <p:nvPr/>
            </p:nvSpPr>
            <p:spPr bwMode="auto">
              <a:xfrm flipV="1">
                <a:off x="1846496" y="6685404"/>
                <a:ext cx="20988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sp>
          <p:nvSpPr>
            <p:cNvPr id="92" name="Line 4"/>
            <p:cNvSpPr>
              <a:spLocks noChangeShapeType="1"/>
            </p:cNvSpPr>
            <p:nvPr/>
          </p:nvSpPr>
          <p:spPr bwMode="auto">
            <a:xfrm>
              <a:off x="5230800" y="3662159"/>
              <a:ext cx="2090946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779776"/>
              </p:ext>
            </p:extLst>
          </p:nvPr>
        </p:nvGraphicFramePr>
        <p:xfrm>
          <a:off x="1460500" y="1970000"/>
          <a:ext cx="31115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3" imgW="2603160" imgH="634680" progId="Equation.DSMT4">
                  <p:embed/>
                </p:oleObj>
              </mc:Choice>
              <mc:Fallback>
                <p:oleObj name="Equation" r:id="rId3" imgW="26031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970000"/>
                        <a:ext cx="31115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ectangle 107"/>
          <p:cNvSpPr/>
          <p:nvPr/>
        </p:nvSpPr>
        <p:spPr>
          <a:xfrm>
            <a:off x="5285725" y="1477634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SW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3359148" y="5343274"/>
            <a:ext cx="180000" cy="1800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grpSp>
        <p:nvGrpSpPr>
          <p:cNvPr id="11" name="Group 10"/>
          <p:cNvGrpSpPr/>
          <p:nvPr/>
        </p:nvGrpSpPr>
        <p:grpSpPr>
          <a:xfrm>
            <a:off x="68213" y="1440000"/>
            <a:ext cx="1623467" cy="2255654"/>
            <a:chOff x="68213" y="1440000"/>
            <a:chExt cx="1623467" cy="2255654"/>
          </a:xfrm>
        </p:grpSpPr>
        <p:cxnSp>
          <p:nvCxnSpPr>
            <p:cNvPr id="58" name="Straight Connector 57"/>
            <p:cNvCxnSpPr/>
            <p:nvPr/>
          </p:nvCxnSpPr>
          <p:spPr>
            <a:xfrm flipV="1">
              <a:off x="680413" y="3200864"/>
              <a:ext cx="34247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1277381" y="2675897"/>
              <a:ext cx="0" cy="100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>
              <a:endCxn id="63" idx="1"/>
            </p:cNvCxnSpPr>
            <p:nvPr/>
          </p:nvCxnSpPr>
          <p:spPr>
            <a:xfrm>
              <a:off x="680413" y="2318864"/>
              <a:ext cx="50433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16200000">
              <a:off x="773381" y="2316577"/>
              <a:ext cx="1008000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V="1">
              <a:off x="680412" y="2318864"/>
              <a:ext cx="0" cy="88248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521427" y="2771731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1283240" y="2760106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1182798" y="3695654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V="1">
              <a:off x="1176937" y="1778864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68213" y="2587065"/>
              <a:ext cx="57606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V</a:t>
              </a:r>
              <a:r>
                <a:rPr lang="sv-SE" baseline="-25000" dirty="0" smtClean="0">
                  <a:solidFill>
                    <a:schemeClr val="tx1"/>
                  </a:solidFill>
                </a:rPr>
                <a:t>SW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63797" y="1440000"/>
              <a:ext cx="9278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Inverter</a:t>
              </a:r>
              <a:endParaRPr lang="sv-SE" dirty="0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860301" y="2534436"/>
              <a:ext cx="360040" cy="369332"/>
            </a:xfrm>
            <a:prstGeom prst="rect">
              <a:avLst/>
            </a:prstGeom>
          </p:spPr>
          <p:txBody>
            <a:bodyPr wrap="square" lIns="0" rIns="108000">
              <a:spAutoFit/>
            </a:bodyPr>
            <a:lstStyle/>
            <a:p>
              <a:r>
                <a:rPr lang="sv-SE" dirty="0"/>
                <a:t>I</a:t>
              </a:r>
              <a:r>
                <a:rPr lang="sv-SE" baseline="-25000" dirty="0" smtClean="0"/>
                <a:t>DS</a:t>
              </a:r>
              <a:endParaRPr lang="sv-SE" baseline="-25000" dirty="0"/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 flipV="1">
              <a:off x="1148333" y="2651768"/>
              <a:ext cx="0" cy="252000"/>
            </a:xfrm>
            <a:prstGeom prst="straightConnector1">
              <a:avLst/>
            </a:prstGeom>
            <a:ln w="12700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Oval 14"/>
            <p:cNvSpPr>
              <a:spLocks noChangeAspect="1" noChangeArrowheads="1"/>
            </p:cNvSpPr>
            <p:nvPr/>
          </p:nvSpPr>
          <p:spPr bwMode="auto">
            <a:xfrm>
              <a:off x="1001220" y="2952000"/>
              <a:ext cx="504000" cy="503893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/>
            </a:p>
          </p:txBody>
        </p:sp>
        <p:sp>
          <p:nvSpPr>
            <p:cNvPr id="104" name="Line 13"/>
            <p:cNvSpPr>
              <a:spLocks noChangeShapeType="1"/>
            </p:cNvSpPr>
            <p:nvPr/>
          </p:nvSpPr>
          <p:spPr bwMode="auto">
            <a:xfrm>
              <a:off x="1261755" y="3024000"/>
              <a:ext cx="0" cy="360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1184751" y="2084258"/>
              <a:ext cx="197206" cy="48064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</p:grpSp>
      <p:sp>
        <p:nvSpPr>
          <p:cNvPr id="59" name="Rectangle 58"/>
          <p:cNvSpPr/>
          <p:nvPr/>
        </p:nvSpPr>
        <p:spPr>
          <a:xfrm>
            <a:off x="6306045" y="1412580"/>
            <a:ext cx="11171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/>
              <a:t>V</a:t>
            </a:r>
            <a:r>
              <a:rPr lang="sv-SE" b="1" baseline="-25000" dirty="0" smtClean="0"/>
              <a:t>DD</a:t>
            </a:r>
            <a:r>
              <a:rPr lang="sv-SE" b="1" dirty="0" smtClean="0"/>
              <a:t>, V</a:t>
            </a:r>
            <a:r>
              <a:rPr lang="sv-SE" b="1" baseline="-25000" dirty="0" smtClean="0"/>
              <a:t>DD</a:t>
            </a:r>
            <a:endParaRPr lang="sv-SE" b="1" dirty="0"/>
          </a:p>
        </p:txBody>
      </p:sp>
      <p:sp>
        <p:nvSpPr>
          <p:cNvPr id="64" name="Down Arrow 63"/>
          <p:cNvSpPr/>
          <p:nvPr/>
        </p:nvSpPr>
        <p:spPr bwMode="auto">
          <a:xfrm flipV="1">
            <a:off x="5289235" y="2006328"/>
            <a:ext cx="187635" cy="198536"/>
          </a:xfrm>
          <a:prstGeom prst="downArrow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77" name="Arc 76"/>
          <p:cNvSpPr/>
          <p:nvPr/>
        </p:nvSpPr>
        <p:spPr>
          <a:xfrm>
            <a:off x="4388282" y="1865623"/>
            <a:ext cx="1278000" cy="957762"/>
          </a:xfrm>
          <a:prstGeom prst="arc">
            <a:avLst>
              <a:gd name="adj1" fmla="val 16129697"/>
              <a:gd name="adj2" fmla="val 2146258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78" name="Straight Connector 77"/>
          <p:cNvCxnSpPr/>
          <p:nvPr/>
        </p:nvCxnSpPr>
        <p:spPr>
          <a:xfrm flipH="1" flipV="1">
            <a:off x="5661155" y="2651768"/>
            <a:ext cx="2" cy="1100961"/>
          </a:xfrm>
          <a:prstGeom prst="line">
            <a:avLst/>
          </a:prstGeom>
          <a:ln w="5715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V="1">
            <a:off x="5733001" y="3717859"/>
            <a:ext cx="720000" cy="1396"/>
          </a:xfrm>
          <a:prstGeom prst="line">
            <a:avLst/>
          </a:prstGeom>
          <a:ln w="5715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Content Placeholder 2"/>
          <p:cNvSpPr txBox="1">
            <a:spLocks/>
          </p:cNvSpPr>
          <p:nvPr/>
        </p:nvSpPr>
        <p:spPr>
          <a:xfrm>
            <a:off x="4626948" y="4015695"/>
            <a:ext cx="4049508" cy="1057579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sv-SE" sz="2000" dirty="0" smtClean="0"/>
              <a:t>Equal currents in top blue region where p-MOSFET is in linear region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sv-SE" sz="2000" i="1" baseline="-25000" dirty="0"/>
          </a:p>
          <a:p>
            <a:pPr marL="0" indent="0">
              <a:buFont typeface="Arial" panose="020B0604020202020204" pitchFamily="34" charset="0"/>
              <a:buNone/>
            </a:pPr>
            <a:endParaRPr lang="sv-SE" sz="2000" i="1" baseline="-25000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sv-SE" sz="2000" i="1" baseline="-25000" dirty="0"/>
          </a:p>
        </p:txBody>
      </p:sp>
      <p:cxnSp>
        <p:nvCxnSpPr>
          <p:cNvPr id="95" name="Straight Connector 94"/>
          <p:cNvCxnSpPr/>
          <p:nvPr/>
        </p:nvCxnSpPr>
        <p:spPr>
          <a:xfrm flipV="1">
            <a:off x="5661157" y="2318864"/>
            <a:ext cx="0" cy="1009043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4626948" y="5184000"/>
            <a:ext cx="18555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/>
              <a:t>yields V</a:t>
            </a:r>
            <a:r>
              <a:rPr lang="sv-SE" i="1" baseline="-25000" dirty="0"/>
              <a:t>OUT</a:t>
            </a:r>
            <a:r>
              <a:rPr lang="sv-SE" i="1" dirty="0"/>
              <a:t> vs. V</a:t>
            </a:r>
            <a:r>
              <a:rPr lang="sv-SE" i="1" baseline="-25000" dirty="0"/>
              <a:t>IN!</a:t>
            </a: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394378"/>
              </p:ext>
            </p:extLst>
          </p:nvPr>
        </p:nvGraphicFramePr>
        <p:xfrm>
          <a:off x="1800000" y="3024000"/>
          <a:ext cx="1816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5" imgW="1396800" imgH="368280" progId="Equation.DSMT4">
                  <p:embed/>
                </p:oleObj>
              </mc:Choice>
              <mc:Fallback>
                <p:oleObj name="Equation" r:id="rId5" imgW="139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000" y="3024000"/>
                        <a:ext cx="18161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074632"/>
              </p:ext>
            </p:extLst>
          </p:nvPr>
        </p:nvGraphicFramePr>
        <p:xfrm>
          <a:off x="4756596" y="4608000"/>
          <a:ext cx="4279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7" imgW="3581280" imgH="406080" progId="Equation.3">
                  <p:embed/>
                </p:oleObj>
              </mc:Choice>
              <mc:Fallback>
                <p:oleObj name="Equation" r:id="rId7" imgW="3581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596" y="4608000"/>
                        <a:ext cx="42799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134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58"/>
          <p:cNvGrpSpPr/>
          <p:nvPr/>
        </p:nvGrpSpPr>
        <p:grpSpPr>
          <a:xfrm>
            <a:off x="4936127" y="1844728"/>
            <a:ext cx="1517011" cy="1873131"/>
            <a:chOff x="4936127" y="1844728"/>
            <a:chExt cx="1517011" cy="1873131"/>
          </a:xfrm>
        </p:grpSpPr>
        <p:sp>
          <p:nvSpPr>
            <p:cNvPr id="64" name="Rectangle 63"/>
            <p:cNvSpPr/>
            <p:nvPr/>
          </p:nvSpPr>
          <p:spPr bwMode="auto">
            <a:xfrm>
              <a:off x="4936127" y="1844728"/>
              <a:ext cx="1517011" cy="1872000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78" name="Freeform 77"/>
            <p:cNvSpPr>
              <a:spLocks noChangeAspect="1"/>
            </p:cNvSpPr>
            <p:nvPr/>
          </p:nvSpPr>
          <p:spPr>
            <a:xfrm rot="10800000">
              <a:off x="4986169" y="1848362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80" name="Freeform 79"/>
            <p:cNvSpPr>
              <a:spLocks noChangeAspect="1"/>
            </p:cNvSpPr>
            <p:nvPr/>
          </p:nvSpPr>
          <p:spPr>
            <a:xfrm>
              <a:off x="5058000" y="2817859"/>
              <a:ext cx="1349977" cy="90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</p:grpSp>
      <p:cxnSp>
        <p:nvCxnSpPr>
          <p:cNvPr id="81" name="Straight Connector 80"/>
          <p:cNvCxnSpPr/>
          <p:nvPr/>
        </p:nvCxnSpPr>
        <p:spPr>
          <a:xfrm flipV="1">
            <a:off x="5661157" y="2318864"/>
            <a:ext cx="0" cy="1009043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/>
              <a:t>Voltage Transfer Characteristic - VT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7-09-05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6:6</a:t>
            </a:r>
            <a:endParaRPr lang="sv-SE" dirty="0"/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 flipH="1" flipV="1">
            <a:off x="4582253" y="1511774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1403648" y="3742887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8" name="Rectangle 37"/>
          <p:cNvSpPr/>
          <p:nvPr/>
        </p:nvSpPr>
        <p:spPr>
          <a:xfrm>
            <a:off x="7350804" y="3545792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185266" y="1210996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UT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453138" y="368980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66428" y="168095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590000" y="1844728"/>
            <a:ext cx="2214247" cy="1873131"/>
            <a:chOff x="4590000" y="2324894"/>
            <a:chExt cx="2214247" cy="1873131"/>
          </a:xfrm>
        </p:grpSpPr>
        <p:sp>
          <p:nvSpPr>
            <p:cNvPr id="47" name="Rectangle 46"/>
            <p:cNvSpPr/>
            <p:nvPr/>
          </p:nvSpPr>
          <p:spPr>
            <a:xfrm>
              <a:off x="4590000" y="2324894"/>
              <a:ext cx="446372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N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 rot="10800000">
              <a:off x="6327591" y="2326025"/>
              <a:ext cx="476656" cy="18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t" anchorCtr="0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PMOS OFF</a:t>
              </a:r>
              <a:endParaRPr lang="sv-SE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51" name="Straight Connector 50"/>
          <p:cNvCxnSpPr/>
          <p:nvPr/>
        </p:nvCxnSpPr>
        <p:spPr>
          <a:xfrm flipH="1">
            <a:off x="4572000" y="1865623"/>
            <a:ext cx="475676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6300192" y="3717859"/>
            <a:ext cx="504000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711540" y="3327907"/>
            <a:ext cx="3716794" cy="2861391"/>
            <a:chOff x="4395429" y="1556792"/>
            <a:chExt cx="3716794" cy="2861391"/>
          </a:xfrm>
        </p:grpSpPr>
        <p:sp>
          <p:nvSpPr>
            <p:cNvPr id="85" name="Line 12"/>
            <p:cNvSpPr>
              <a:spLocks noChangeShapeType="1"/>
            </p:cNvSpPr>
            <p:nvPr/>
          </p:nvSpPr>
          <p:spPr bwMode="auto">
            <a:xfrm flipH="1" flipV="1">
              <a:off x="4582253" y="1971046"/>
              <a:ext cx="0" cy="23220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6" name="Text Box 9"/>
            <p:cNvSpPr txBox="1">
              <a:spLocks noChangeArrowheads="1"/>
            </p:cNvSpPr>
            <p:nvPr/>
          </p:nvSpPr>
          <p:spPr bwMode="auto">
            <a:xfrm>
              <a:off x="7476369" y="3949278"/>
              <a:ext cx="635854" cy="468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V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87" name="Text Box 10"/>
            <p:cNvSpPr txBox="1">
              <a:spLocks noChangeArrowheads="1"/>
            </p:cNvSpPr>
            <p:nvPr/>
          </p:nvSpPr>
          <p:spPr bwMode="auto">
            <a:xfrm>
              <a:off x="4395429" y="1556792"/>
              <a:ext cx="586690" cy="714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88" name="Line 11"/>
            <p:cNvSpPr>
              <a:spLocks noChangeShapeType="1"/>
            </p:cNvSpPr>
            <p:nvPr/>
          </p:nvSpPr>
          <p:spPr bwMode="auto">
            <a:xfrm flipV="1">
              <a:off x="4428334" y="4202159"/>
              <a:ext cx="30246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9" name="Line 4"/>
            <p:cNvSpPr>
              <a:spLocks noChangeShapeType="1"/>
            </p:cNvSpPr>
            <p:nvPr/>
          </p:nvSpPr>
          <p:spPr bwMode="auto">
            <a:xfrm flipV="1">
              <a:off x="4583566" y="2402158"/>
              <a:ext cx="648000" cy="1799999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grpSp>
          <p:nvGrpSpPr>
            <p:cNvPr id="90" name="Group 89"/>
            <p:cNvGrpSpPr/>
            <p:nvPr/>
          </p:nvGrpSpPr>
          <p:grpSpPr>
            <a:xfrm flipV="1">
              <a:off x="4582800" y="3662157"/>
              <a:ext cx="2736985" cy="540000"/>
              <a:chOff x="1846496" y="4885406"/>
              <a:chExt cx="2736985" cy="540000"/>
            </a:xfrm>
          </p:grpSpPr>
          <p:sp>
            <p:nvSpPr>
              <p:cNvPr id="93" name="Line 4"/>
              <p:cNvSpPr>
                <a:spLocks noChangeShapeType="1"/>
              </p:cNvSpPr>
              <p:nvPr/>
            </p:nvSpPr>
            <p:spPr bwMode="auto">
              <a:xfrm flipV="1">
                <a:off x="3935481" y="4885406"/>
                <a:ext cx="648000" cy="5400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4" name="Line 4"/>
              <p:cNvSpPr>
                <a:spLocks noChangeShapeType="1"/>
              </p:cNvSpPr>
              <p:nvPr/>
            </p:nvSpPr>
            <p:spPr bwMode="auto">
              <a:xfrm flipV="1">
                <a:off x="1846496" y="5425406"/>
                <a:ext cx="20988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sp>
          <p:nvSpPr>
            <p:cNvPr id="92" name="Line 4"/>
            <p:cNvSpPr>
              <a:spLocks noChangeShapeType="1"/>
            </p:cNvSpPr>
            <p:nvPr/>
          </p:nvSpPr>
          <p:spPr bwMode="auto">
            <a:xfrm>
              <a:off x="5230800" y="2402158"/>
              <a:ext cx="2090946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108" name="Rectangle 107"/>
          <p:cNvSpPr/>
          <p:nvPr/>
        </p:nvSpPr>
        <p:spPr>
          <a:xfrm>
            <a:off x="5285725" y="1477634"/>
            <a:ext cx="750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SW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1007624" y="5343274"/>
            <a:ext cx="180000" cy="1800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61" name="Arc 60"/>
          <p:cNvSpPr/>
          <p:nvPr/>
        </p:nvSpPr>
        <p:spPr>
          <a:xfrm rot="10800000">
            <a:off x="5661157" y="2823385"/>
            <a:ext cx="1296000" cy="907073"/>
          </a:xfrm>
          <a:prstGeom prst="arc">
            <a:avLst>
              <a:gd name="adj1" fmla="val 16129697"/>
              <a:gd name="adj2" fmla="val 4144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8" name="Rectangle 57"/>
          <p:cNvSpPr/>
          <p:nvPr/>
        </p:nvSpPr>
        <p:spPr>
          <a:xfrm>
            <a:off x="6306045" y="1412580"/>
            <a:ext cx="11171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/>
              <a:t>V</a:t>
            </a:r>
            <a:r>
              <a:rPr lang="sv-SE" b="1" baseline="-25000" dirty="0" smtClean="0"/>
              <a:t>DD</a:t>
            </a:r>
            <a:r>
              <a:rPr lang="sv-SE" b="1" dirty="0" smtClean="0"/>
              <a:t>, V</a:t>
            </a:r>
            <a:r>
              <a:rPr lang="sv-SE" b="1" baseline="-25000" dirty="0" smtClean="0"/>
              <a:t>DD</a:t>
            </a:r>
            <a:endParaRPr lang="sv-SE" b="1" dirty="0"/>
          </a:p>
        </p:txBody>
      </p:sp>
      <p:sp>
        <p:nvSpPr>
          <p:cNvPr id="84" name="Down Arrow 83"/>
          <p:cNvSpPr/>
          <p:nvPr/>
        </p:nvSpPr>
        <p:spPr bwMode="auto">
          <a:xfrm>
            <a:off x="5848951" y="3384000"/>
            <a:ext cx="187635" cy="198536"/>
          </a:xfrm>
          <a:prstGeom prst="downArrow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96" name="Arc 95"/>
          <p:cNvSpPr/>
          <p:nvPr/>
        </p:nvSpPr>
        <p:spPr>
          <a:xfrm>
            <a:off x="4388282" y="1865623"/>
            <a:ext cx="1278000" cy="952236"/>
          </a:xfrm>
          <a:prstGeom prst="arc">
            <a:avLst>
              <a:gd name="adj1" fmla="val 16129697"/>
              <a:gd name="adj2" fmla="val 2146258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490317"/>
              </p:ext>
            </p:extLst>
          </p:nvPr>
        </p:nvGraphicFramePr>
        <p:xfrm>
          <a:off x="5112000" y="4608000"/>
          <a:ext cx="3100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3" imgW="2361960" imgH="368280" progId="Equation.DSMT4">
                  <p:embed/>
                </p:oleObj>
              </mc:Choice>
              <mc:Fallback>
                <p:oleObj name="Equation" r:id="rId3" imgW="236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000" y="4608000"/>
                        <a:ext cx="31003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Content Placeholder 2"/>
          <p:cNvSpPr txBox="1">
            <a:spLocks/>
          </p:cNvSpPr>
          <p:nvPr/>
        </p:nvSpPr>
        <p:spPr>
          <a:xfrm>
            <a:off x="4626948" y="4015695"/>
            <a:ext cx="4049508" cy="887491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sz="2400" dirty="0" smtClean="0"/>
              <a:t>Equal currents in bottom blue region where n-MOSFET is linear region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72000" y="1440000"/>
            <a:ext cx="2304255" cy="2255654"/>
            <a:chOff x="954000" y="1440000"/>
            <a:chExt cx="2304255" cy="2255654"/>
          </a:xfrm>
        </p:grpSpPr>
        <p:cxnSp>
          <p:nvCxnSpPr>
            <p:cNvPr id="79" name="Straight Connector 78"/>
            <p:cNvCxnSpPr/>
            <p:nvPr/>
          </p:nvCxnSpPr>
          <p:spPr>
            <a:xfrm>
              <a:off x="1566200" y="2318864"/>
              <a:ext cx="43570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2163168" y="2675897"/>
              <a:ext cx="0" cy="100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1563156" y="3200400"/>
              <a:ext cx="50433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16200000">
              <a:off x="1659168" y="2316577"/>
              <a:ext cx="1008000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V="1">
              <a:off x="1566199" y="2318864"/>
              <a:ext cx="0" cy="88248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1407214" y="2771731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endCxn id="70" idx="1"/>
            </p:cNvCxnSpPr>
            <p:nvPr/>
          </p:nvCxnSpPr>
          <p:spPr>
            <a:xfrm>
              <a:off x="2169027" y="2760106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ectangle 69"/>
            <p:cNvSpPr/>
            <p:nvPr/>
          </p:nvSpPr>
          <p:spPr>
            <a:xfrm>
              <a:off x="2538175" y="2575440"/>
              <a:ext cx="720080" cy="369332"/>
            </a:xfrm>
            <a:prstGeom prst="rect">
              <a:avLst/>
            </a:prstGeom>
          </p:spPr>
          <p:txBody>
            <a:bodyPr wrap="square" lIns="0" rIns="108000">
              <a:spAutoFit/>
            </a:bodyPr>
            <a:lstStyle/>
            <a:p>
              <a:r>
                <a:rPr lang="sv-SE" dirty="0" smtClean="0"/>
                <a:t>V</a:t>
              </a:r>
              <a:r>
                <a:rPr lang="sv-SE" baseline="-25000" dirty="0" smtClean="0"/>
                <a:t>SW</a:t>
              </a:r>
              <a:endParaRPr lang="sv-SE" baseline="-25000" dirty="0"/>
            </a:p>
          </p:txBody>
        </p:sp>
        <p:cxnSp>
          <p:nvCxnSpPr>
            <p:cNvPr id="71" name="Straight Connector 70"/>
            <p:cNvCxnSpPr/>
            <p:nvPr/>
          </p:nvCxnSpPr>
          <p:spPr>
            <a:xfrm>
              <a:off x="2068585" y="3695654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V="1">
              <a:off x="2062724" y="1778864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954000" y="2587065"/>
              <a:ext cx="57606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V</a:t>
              </a:r>
              <a:r>
                <a:rPr lang="sv-SE" baseline="-25000" dirty="0" smtClean="0">
                  <a:solidFill>
                    <a:schemeClr val="tx1"/>
                  </a:solidFill>
                </a:rPr>
                <a:t>SW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1649584" y="1440000"/>
              <a:ext cx="9278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Inverter</a:t>
              </a:r>
              <a:endParaRPr lang="sv-SE" dirty="0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1746088" y="2534436"/>
              <a:ext cx="360040" cy="369332"/>
            </a:xfrm>
            <a:prstGeom prst="rect">
              <a:avLst/>
            </a:prstGeom>
          </p:spPr>
          <p:txBody>
            <a:bodyPr wrap="square" lIns="0" rIns="108000">
              <a:spAutoFit/>
            </a:bodyPr>
            <a:lstStyle/>
            <a:p>
              <a:r>
                <a:rPr lang="sv-SE" dirty="0"/>
                <a:t>I</a:t>
              </a:r>
              <a:r>
                <a:rPr lang="sv-SE" baseline="-25000" dirty="0" smtClean="0"/>
                <a:t>DS</a:t>
              </a:r>
              <a:endParaRPr lang="sv-SE" baseline="-25000" dirty="0"/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 flipV="1">
              <a:off x="2034120" y="2651768"/>
              <a:ext cx="0" cy="252000"/>
            </a:xfrm>
            <a:prstGeom prst="straightConnector1">
              <a:avLst/>
            </a:prstGeom>
            <a:ln w="12700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/>
            <p:cNvSpPr/>
            <p:nvPr/>
          </p:nvSpPr>
          <p:spPr>
            <a:xfrm>
              <a:off x="2067494" y="2970000"/>
              <a:ext cx="197206" cy="48064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66" name="Oval 14"/>
            <p:cNvSpPr>
              <a:spLocks noChangeAspect="1" noChangeArrowheads="1"/>
            </p:cNvSpPr>
            <p:nvPr/>
          </p:nvSpPr>
          <p:spPr bwMode="auto">
            <a:xfrm>
              <a:off x="1887007" y="2061011"/>
              <a:ext cx="504000" cy="503893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/>
            </a:p>
          </p:txBody>
        </p:sp>
        <p:sp>
          <p:nvSpPr>
            <p:cNvPr id="77" name="Line 13"/>
            <p:cNvSpPr>
              <a:spLocks noChangeShapeType="1"/>
            </p:cNvSpPr>
            <p:nvPr/>
          </p:nvSpPr>
          <p:spPr bwMode="auto">
            <a:xfrm>
              <a:off x="2147542" y="2132957"/>
              <a:ext cx="0" cy="360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" name="Rectangle 9"/>
          <p:cNvSpPr/>
          <p:nvPr/>
        </p:nvSpPr>
        <p:spPr>
          <a:xfrm>
            <a:off x="4626948" y="5184000"/>
            <a:ext cx="18555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/>
              <a:t>yields V</a:t>
            </a:r>
            <a:r>
              <a:rPr lang="sv-SE" i="1" baseline="-25000" dirty="0"/>
              <a:t>OUT</a:t>
            </a:r>
            <a:r>
              <a:rPr lang="sv-SE" i="1" dirty="0"/>
              <a:t> vs. V</a:t>
            </a:r>
            <a:r>
              <a:rPr lang="sv-SE" i="1" baseline="-25000" dirty="0"/>
              <a:t>IN!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054447"/>
              </p:ext>
            </p:extLst>
          </p:nvPr>
        </p:nvGraphicFramePr>
        <p:xfrm>
          <a:off x="1800225" y="2087563"/>
          <a:ext cx="20494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5" imgW="1688760" imgH="368280" progId="Equation.DSMT4">
                  <p:embed/>
                </p:oleObj>
              </mc:Choice>
              <mc:Fallback>
                <p:oleObj name="Equation" r:id="rId5" imgW="1688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087563"/>
                        <a:ext cx="20494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590593"/>
              </p:ext>
            </p:extLst>
          </p:nvPr>
        </p:nvGraphicFramePr>
        <p:xfrm>
          <a:off x="1800000" y="3024000"/>
          <a:ext cx="22780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7" imgW="1904760" imgH="406080" progId="Equation.3">
                  <p:embed/>
                </p:oleObj>
              </mc:Choice>
              <mc:Fallback>
                <p:oleObj name="Equation" r:id="rId7" imgW="19047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000" y="3024000"/>
                        <a:ext cx="22780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81335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Group 73"/>
          <p:cNvGrpSpPr/>
          <p:nvPr/>
        </p:nvGrpSpPr>
        <p:grpSpPr>
          <a:xfrm>
            <a:off x="4032049" y="2420890"/>
            <a:ext cx="3600000" cy="3608979"/>
            <a:chOff x="3600001" y="2420888"/>
            <a:chExt cx="3600000" cy="3608978"/>
          </a:xfrm>
        </p:grpSpPr>
        <p:sp>
          <p:nvSpPr>
            <p:cNvPr id="75" name="Freeform 74"/>
            <p:cNvSpPr>
              <a:spLocks/>
            </p:cNvSpPr>
            <p:nvPr/>
          </p:nvSpPr>
          <p:spPr>
            <a:xfrm>
              <a:off x="4320000" y="3861048"/>
              <a:ext cx="2160000" cy="216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6" name="Freeform 75"/>
            <p:cNvSpPr>
              <a:spLocks/>
            </p:cNvSpPr>
            <p:nvPr/>
          </p:nvSpPr>
          <p:spPr>
            <a:xfrm rot="10800000">
              <a:off x="4320000" y="2421127"/>
              <a:ext cx="2160000" cy="216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7" name="Freeform 76"/>
            <p:cNvSpPr/>
            <p:nvPr/>
          </p:nvSpPr>
          <p:spPr>
            <a:xfrm>
              <a:off x="4320000" y="2420888"/>
              <a:ext cx="2177755" cy="3600000"/>
            </a:xfrm>
            <a:custGeom>
              <a:avLst/>
              <a:gdLst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58779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68405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30"/>
                <a:gd name="connsiteY0" fmla="*/ 731520 h 1395663"/>
                <a:gd name="connsiteX1" fmla="*/ 1078029 w 1078030"/>
                <a:gd name="connsiteY1" fmla="*/ 0 h 1395663"/>
                <a:gd name="connsiteX2" fmla="*/ 1078030 w 1078030"/>
                <a:gd name="connsiteY2" fmla="*/ 635268 h 1395663"/>
                <a:gd name="connsiteX3" fmla="*/ 9625 w 1078030"/>
                <a:gd name="connsiteY3" fmla="*/ 1395663 h 1395663"/>
                <a:gd name="connsiteX4" fmla="*/ 0 w 1078030"/>
                <a:gd name="connsiteY4" fmla="*/ 731520 h 1395663"/>
                <a:gd name="connsiteX0" fmla="*/ 1 w 1078031"/>
                <a:gd name="connsiteY0" fmla="*/ 731520 h 1405288"/>
                <a:gd name="connsiteX1" fmla="*/ 1078030 w 1078031"/>
                <a:gd name="connsiteY1" fmla="*/ 0 h 1405288"/>
                <a:gd name="connsiteX2" fmla="*/ 1078031 w 1078031"/>
                <a:gd name="connsiteY2" fmla="*/ 635268 h 1405288"/>
                <a:gd name="connsiteX3" fmla="*/ 0 w 1078031"/>
                <a:gd name="connsiteY3" fmla="*/ 1405288 h 1405288"/>
                <a:gd name="connsiteX4" fmla="*/ 1 w 1078031"/>
                <a:gd name="connsiteY4" fmla="*/ 731520 h 1405288"/>
                <a:gd name="connsiteX0" fmla="*/ 1 w 1087655"/>
                <a:gd name="connsiteY0" fmla="*/ 741145 h 1414913"/>
                <a:gd name="connsiteX1" fmla="*/ 1087655 w 1087655"/>
                <a:gd name="connsiteY1" fmla="*/ 0 h 1414913"/>
                <a:gd name="connsiteX2" fmla="*/ 1078031 w 1087655"/>
                <a:gd name="connsiteY2" fmla="*/ 644893 h 1414913"/>
                <a:gd name="connsiteX3" fmla="*/ 0 w 1087655"/>
                <a:gd name="connsiteY3" fmla="*/ 1414913 h 1414913"/>
                <a:gd name="connsiteX4" fmla="*/ 1 w 1087655"/>
                <a:gd name="connsiteY4" fmla="*/ 741145 h 1414913"/>
                <a:gd name="connsiteX0" fmla="*/ 1 w 1078031"/>
                <a:gd name="connsiteY0" fmla="*/ 741145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41145 h 1414913"/>
                <a:gd name="connsiteX0" fmla="*/ 1 w 1078031"/>
                <a:gd name="connsiteY0" fmla="*/ 718961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18961 h 1414913"/>
                <a:gd name="connsiteX0" fmla="*/ 1 w 1089688"/>
                <a:gd name="connsiteY0" fmla="*/ 718961 h 1414913"/>
                <a:gd name="connsiteX1" fmla="*/ 1078030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1 w 1089688"/>
                <a:gd name="connsiteY0" fmla="*/ 7189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4480 w 1089688"/>
                <a:gd name="connsiteY0" fmla="*/ 8480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4480 w 1089688"/>
                <a:gd name="connsiteY4" fmla="*/ 848061 h 1414913"/>
                <a:gd name="connsiteX0" fmla="*/ 4480 w 1098645"/>
                <a:gd name="connsiteY0" fmla="*/ 848061 h 1414913"/>
                <a:gd name="connsiteX1" fmla="*/ 1089687 w 1098645"/>
                <a:gd name="connsiteY1" fmla="*/ 0 h 1414913"/>
                <a:gd name="connsiteX2" fmla="*/ 1098645 w 1098645"/>
                <a:gd name="connsiteY2" fmla="*/ 574742 h 1414913"/>
                <a:gd name="connsiteX3" fmla="*/ 0 w 1098645"/>
                <a:gd name="connsiteY3" fmla="*/ 1414913 h 1414913"/>
                <a:gd name="connsiteX4" fmla="*/ 4480 w 1098645"/>
                <a:gd name="connsiteY4" fmla="*/ 848061 h 14149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8645" h="1414913">
                  <a:moveTo>
                    <a:pt x="4480" y="848061"/>
                  </a:moveTo>
                  <a:cubicBezTo>
                    <a:pt x="363823" y="601013"/>
                    <a:pt x="730344" y="247048"/>
                    <a:pt x="1089687" y="0"/>
                  </a:cubicBezTo>
                  <a:cubicBezTo>
                    <a:pt x="1089687" y="211756"/>
                    <a:pt x="1098645" y="362986"/>
                    <a:pt x="1098645" y="574742"/>
                  </a:cubicBezTo>
                  <a:lnTo>
                    <a:pt x="0" y="1414913"/>
                  </a:lnTo>
                  <a:cubicBezTo>
                    <a:pt x="0" y="1190324"/>
                    <a:pt x="4480" y="1072650"/>
                    <a:pt x="4480" y="848061"/>
                  </a:cubicBezTo>
                  <a:close/>
                </a:path>
              </a:pathLst>
            </a:custGeom>
            <a:solidFill>
              <a:srgbClr val="00B050">
                <a:alpha val="40000"/>
              </a:srgbClr>
            </a:solidFill>
            <a:ln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grpSp>
          <p:nvGrpSpPr>
            <p:cNvPr id="78" name="Group 77"/>
            <p:cNvGrpSpPr/>
            <p:nvPr/>
          </p:nvGrpSpPr>
          <p:grpSpPr>
            <a:xfrm>
              <a:off x="3600001" y="2421288"/>
              <a:ext cx="3600000" cy="3608578"/>
              <a:chOff x="3600000" y="2421286"/>
              <a:chExt cx="3600000" cy="3608578"/>
            </a:xfrm>
          </p:grpSpPr>
          <p:sp>
            <p:nvSpPr>
              <p:cNvPr id="79" name="Rectangle 78"/>
              <p:cNvSpPr/>
              <p:nvPr/>
            </p:nvSpPr>
            <p:spPr>
              <a:xfrm rot="10800000">
                <a:off x="6480000" y="2421286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 anchorCtr="0"/>
              <a:lstStyle/>
              <a:p>
                <a:pPr algn="ctr">
                  <a:lnSpc>
                    <a:spcPts val="1600"/>
                  </a:lnSpc>
                </a:pPr>
                <a:endParaRPr lang="sv-SE" dirty="0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600000" y="2429863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 anchorCtr="0"/>
              <a:lstStyle/>
              <a:p>
                <a:pPr algn="ctr">
                  <a:lnSpc>
                    <a:spcPts val="1600"/>
                  </a:lnSpc>
                  <a:spcAft>
                    <a:spcPts val="600"/>
                  </a:spcAft>
                </a:pPr>
                <a:endParaRPr lang="sv-SE" dirty="0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The voltage characteristic (VTC)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 dirty="0"/>
          </a:p>
        </p:txBody>
      </p:sp>
      <p:sp>
        <p:nvSpPr>
          <p:cNvPr id="19" name="Rectangle 18"/>
          <p:cNvSpPr/>
          <p:nvPr/>
        </p:nvSpPr>
        <p:spPr>
          <a:xfrm>
            <a:off x="7350804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flipH="1">
            <a:off x="4032048" y="1938045"/>
            <a:ext cx="0" cy="4112053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011950" y="6036060"/>
            <a:ext cx="4199913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5580113" y="6011996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SW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7" name="Content Placeholder 2"/>
          <p:cNvSpPr txBox="1">
            <a:spLocks/>
          </p:cNvSpPr>
          <p:nvPr/>
        </p:nvSpPr>
        <p:spPr>
          <a:xfrm>
            <a:off x="468001" y="1620003"/>
            <a:ext cx="3326666" cy="3501089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sv-SE" sz="2100" dirty="0" smtClean="0"/>
              <a:t>For </a:t>
            </a:r>
            <a:r>
              <a:rPr lang="sv-SE" sz="2100" i="1" dirty="0" smtClean="0"/>
              <a:t>x</a:t>
            </a:r>
            <a:r>
              <a:rPr lang="sv-SE" sz="2100" dirty="0" smtClean="0"/>
              <a:t>=</a:t>
            </a:r>
            <a:r>
              <a:rPr lang="sv-SE" sz="2100" i="1" dirty="0" smtClean="0"/>
              <a:t>k</a:t>
            </a:r>
            <a:r>
              <a:rPr lang="sv-SE" sz="2100" i="1" baseline="-25000" dirty="0" smtClean="0"/>
              <a:t>N</a:t>
            </a:r>
            <a:r>
              <a:rPr lang="sv-SE" sz="2100" dirty="0" smtClean="0"/>
              <a:t>/</a:t>
            </a:r>
            <a:r>
              <a:rPr lang="sv-SE" sz="2100" i="1" dirty="0" smtClean="0"/>
              <a:t>k</a:t>
            </a:r>
            <a:r>
              <a:rPr lang="sv-SE" sz="2100" i="1" baseline="-25000" dirty="0" smtClean="0"/>
              <a:t>P</a:t>
            </a:r>
            <a:r>
              <a:rPr lang="sv-SE" sz="2100" dirty="0" smtClean="0"/>
              <a:t>=1 we have </a:t>
            </a:r>
          </a:p>
          <a:p>
            <a:pPr marL="0" indent="0">
              <a:buNone/>
            </a:pPr>
            <a:endParaRPr lang="sv-SE" sz="2100" dirty="0" smtClean="0"/>
          </a:p>
          <a:p>
            <a:pPr marL="0" indent="0">
              <a:buNone/>
            </a:pPr>
            <a:endParaRPr lang="sv-SE" sz="2100" dirty="0"/>
          </a:p>
          <a:p>
            <a:pPr marL="0" indent="0">
              <a:buNone/>
            </a:pPr>
            <a:r>
              <a:rPr lang="sv-SE" sz="2100" dirty="0" smtClean="0"/>
              <a:t>What if we make n-channel MOSFET wider, i.e. for </a:t>
            </a:r>
            <a:r>
              <a:rPr lang="sv-SE" sz="2100" i="1" dirty="0" smtClean="0"/>
              <a:t>x</a:t>
            </a:r>
            <a:r>
              <a:rPr lang="sv-SE" sz="2100" dirty="0" smtClean="0"/>
              <a:t>&gt;1</a:t>
            </a:r>
            <a:r>
              <a:rPr lang="sv-SE" sz="2100" dirty="0"/>
              <a:t>?</a:t>
            </a:r>
            <a:endParaRPr lang="sv-SE" sz="2100" dirty="0" smtClean="0"/>
          </a:p>
        </p:txBody>
      </p:sp>
      <p:sp>
        <p:nvSpPr>
          <p:cNvPr id="20" name="Rectangle 19"/>
          <p:cNvSpPr/>
          <p:nvPr/>
        </p:nvSpPr>
        <p:spPr>
          <a:xfrm>
            <a:off x="3491880" y="225386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4397232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T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372203" y="6021288"/>
            <a:ext cx="10985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r>
              <a:rPr lang="sv-SE" b="1" dirty="0" smtClean="0">
                <a:solidFill>
                  <a:schemeClr val="tx1"/>
                </a:solidFill>
              </a:rPr>
              <a:t>+V</a:t>
            </a:r>
            <a:r>
              <a:rPr lang="sv-SE" b="1" baseline="-25000" dirty="0" smtClean="0"/>
              <a:t>TP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729263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491880" y="5867980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cxnSp>
        <p:nvCxnSpPr>
          <p:cNvPr id="59" name="Straight Connector 58"/>
          <p:cNvCxnSpPr/>
          <p:nvPr/>
        </p:nvCxnSpPr>
        <p:spPr>
          <a:xfrm flipH="1">
            <a:off x="4032048" y="2420888"/>
            <a:ext cx="720000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>
            <a:off x="6920264" y="6020888"/>
            <a:ext cx="720000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7</a:t>
            </a:r>
            <a:endParaRPr lang="sv-SE" dirty="0"/>
          </a:p>
        </p:txBody>
      </p:sp>
      <p:grpSp>
        <p:nvGrpSpPr>
          <p:cNvPr id="17" name="Group 16"/>
          <p:cNvGrpSpPr/>
          <p:nvPr/>
        </p:nvGrpSpPr>
        <p:grpSpPr>
          <a:xfrm>
            <a:off x="4283968" y="2420891"/>
            <a:ext cx="4320480" cy="3599999"/>
            <a:chOff x="3779912" y="2420888"/>
            <a:chExt cx="4320480" cy="3599998"/>
          </a:xfrm>
        </p:grpSpPr>
        <p:cxnSp>
          <p:nvCxnSpPr>
            <p:cNvPr id="42" name="Straight Connector 41"/>
            <p:cNvCxnSpPr/>
            <p:nvPr/>
          </p:nvCxnSpPr>
          <p:spPr>
            <a:xfrm>
              <a:off x="4860032" y="3848022"/>
              <a:ext cx="4" cy="1741218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Arc 44"/>
            <p:cNvSpPr/>
            <p:nvPr/>
          </p:nvSpPr>
          <p:spPr>
            <a:xfrm>
              <a:off x="3779912" y="2420888"/>
              <a:ext cx="1080124" cy="2952328"/>
            </a:xfrm>
            <a:prstGeom prst="arc">
              <a:avLst>
                <a:gd name="adj1" fmla="val 16084788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6" name="Arc 45"/>
            <p:cNvSpPr/>
            <p:nvPr/>
          </p:nvSpPr>
          <p:spPr>
            <a:xfrm rot="10800000">
              <a:off x="4860036" y="5121088"/>
              <a:ext cx="3240356" cy="899798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3" name="Left Arrow 12"/>
            <p:cNvSpPr/>
            <p:nvPr/>
          </p:nvSpPr>
          <p:spPr>
            <a:xfrm>
              <a:off x="4932040" y="4237639"/>
              <a:ext cx="395952" cy="343489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752048" y="1728000"/>
            <a:ext cx="2160000" cy="476864"/>
            <a:chOff x="4320000" y="2000454"/>
            <a:chExt cx="2160000" cy="476864"/>
          </a:xfrm>
        </p:grpSpPr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0426104"/>
                </p:ext>
              </p:extLst>
            </p:nvPr>
          </p:nvGraphicFramePr>
          <p:xfrm>
            <a:off x="4514969" y="2000454"/>
            <a:ext cx="1770062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42" name="Equation" r:id="rId3" imgW="1193760" imgH="203040" progId="Equation.DSMT4">
                    <p:embed/>
                  </p:oleObj>
                </mc:Choice>
                <mc:Fallback>
                  <p:oleObj name="Equation" r:id="rId3" imgW="1193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969" y="2000454"/>
                          <a:ext cx="1770062" cy="3032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Arrow Connector 69"/>
            <p:cNvCxnSpPr/>
            <p:nvPr/>
          </p:nvCxnSpPr>
          <p:spPr>
            <a:xfrm flipV="1">
              <a:off x="4320000" y="2477318"/>
              <a:ext cx="216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Rectangle 23"/>
          <p:cNvSpPr/>
          <p:nvPr/>
        </p:nvSpPr>
        <p:spPr>
          <a:xfrm>
            <a:off x="468001" y="3501009"/>
            <a:ext cx="356405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100" dirty="0"/>
              <a:t>What happens to </a:t>
            </a:r>
            <a:r>
              <a:rPr lang="sv-SE" sz="2100" dirty="0" smtClean="0"/>
              <a:t>VTC?</a:t>
            </a:r>
            <a:endParaRPr lang="sv-SE" sz="2100" dirty="0"/>
          </a:p>
          <a:p>
            <a:r>
              <a:rPr lang="sv-SE" sz="2100" dirty="0" smtClean="0"/>
              <a:t>Will</a:t>
            </a:r>
            <a:r>
              <a:rPr lang="sv-SE" sz="2100" i="1" dirty="0" smtClean="0"/>
              <a:t> </a:t>
            </a:r>
            <a:r>
              <a:rPr lang="sv-SE" sz="2100" dirty="0" err="1" smtClean="0"/>
              <a:t>switching</a:t>
            </a:r>
            <a:r>
              <a:rPr lang="sv-SE" sz="2100" dirty="0" smtClean="0"/>
              <a:t> </a:t>
            </a:r>
            <a:r>
              <a:rPr lang="sv-SE" sz="2100" dirty="0" err="1" smtClean="0"/>
              <a:t>voltage</a:t>
            </a:r>
            <a:r>
              <a:rPr lang="sv-SE" sz="2100" dirty="0" smtClean="0"/>
              <a:t> </a:t>
            </a:r>
            <a:r>
              <a:rPr lang="sv-SE" sz="2100" i="1" dirty="0" smtClean="0"/>
              <a:t>V</a:t>
            </a:r>
            <a:r>
              <a:rPr lang="sv-SE" sz="2100" i="1" baseline="-25000" dirty="0" smtClean="0"/>
              <a:t>SW</a:t>
            </a:r>
            <a:r>
              <a:rPr lang="sv-SE" sz="2100" dirty="0" smtClean="0"/>
              <a:t> increase </a:t>
            </a:r>
            <a:r>
              <a:rPr lang="sv-SE" sz="2100" dirty="0"/>
              <a:t>or </a:t>
            </a:r>
            <a:r>
              <a:rPr lang="sv-SE" sz="2100" dirty="0" err="1" smtClean="0"/>
              <a:t>decrease</a:t>
            </a:r>
            <a:r>
              <a:rPr lang="sv-SE" sz="2100" dirty="0" smtClean="0"/>
              <a:t>?</a:t>
            </a:r>
          </a:p>
          <a:p>
            <a:endParaRPr lang="sv-SE" sz="2100" dirty="0"/>
          </a:p>
        </p:txBody>
      </p:sp>
      <p:grpSp>
        <p:nvGrpSpPr>
          <p:cNvPr id="81" name="Group 80"/>
          <p:cNvGrpSpPr/>
          <p:nvPr/>
        </p:nvGrpSpPr>
        <p:grpSpPr>
          <a:xfrm>
            <a:off x="3539882" y="2420888"/>
            <a:ext cx="4416495" cy="3600000"/>
            <a:chOff x="4067944" y="1480085"/>
            <a:chExt cx="4416495" cy="3600000"/>
          </a:xfrm>
        </p:grpSpPr>
        <p:cxnSp>
          <p:nvCxnSpPr>
            <p:cNvPr id="82" name="Straight Connector 81"/>
            <p:cNvCxnSpPr/>
            <p:nvPr/>
          </p:nvCxnSpPr>
          <p:spPr>
            <a:xfrm flipH="1">
              <a:off x="4560113" y="14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Arc 82"/>
            <p:cNvSpPr/>
            <p:nvPr/>
          </p:nvSpPr>
          <p:spPr>
            <a:xfrm>
              <a:off x="4067944" y="1480085"/>
              <a:ext cx="2344278" cy="2081509"/>
            </a:xfrm>
            <a:prstGeom prst="arc">
              <a:avLst>
                <a:gd name="adj1" fmla="val 15921365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84" name="Straight Connector 83"/>
            <p:cNvCxnSpPr/>
            <p:nvPr/>
          </p:nvCxnSpPr>
          <p:spPr>
            <a:xfrm>
              <a:off x="6412218" y="2515197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H="1">
              <a:off x="7448329" y="50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Arc 85"/>
            <p:cNvSpPr/>
            <p:nvPr/>
          </p:nvSpPr>
          <p:spPr>
            <a:xfrm rot="10800000">
              <a:off x="6412216" y="2848083"/>
              <a:ext cx="2072223" cy="2232000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48" name="Rectangle 47"/>
          <p:cNvSpPr/>
          <p:nvPr/>
        </p:nvSpPr>
        <p:spPr>
          <a:xfrm>
            <a:off x="3723916" y="1484786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OUT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8044396" y="5928959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IN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209501"/>
              </p:ext>
            </p:extLst>
          </p:nvPr>
        </p:nvGraphicFramePr>
        <p:xfrm>
          <a:off x="663848" y="2047877"/>
          <a:ext cx="2540001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3" name="Equation" r:id="rId5" imgW="1714320" imgH="393480" progId="Equation.DSMT4">
                  <p:embed/>
                </p:oleObj>
              </mc:Choice>
              <mc:Fallback>
                <p:oleObj name="Equation" r:id="rId5" imgW="171432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48" y="2047877"/>
                        <a:ext cx="2540001" cy="587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468001" y="4636293"/>
            <a:ext cx="356405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100" dirty="0" smtClean="0"/>
              <a:t>Assume </a:t>
            </a:r>
            <a:r>
              <a:rPr lang="sv-SE" sz="2100" i="1" dirty="0" smtClean="0"/>
              <a:t>x</a:t>
            </a:r>
            <a:r>
              <a:rPr lang="sv-SE" sz="2100" dirty="0" smtClean="0"/>
              <a:t>=4 and we have</a:t>
            </a:r>
            <a:endParaRPr lang="sv-SE" sz="21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688112"/>
              </p:ext>
            </p:extLst>
          </p:nvPr>
        </p:nvGraphicFramePr>
        <p:xfrm>
          <a:off x="663847" y="5013327"/>
          <a:ext cx="24272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4" name="Equation" r:id="rId7" imgW="1638000" imgH="368280" progId="Equation.DSMT4">
                  <p:embed/>
                </p:oleObj>
              </mc:Choice>
              <mc:Fallback>
                <p:oleObj name="Equation" r:id="rId7" imgW="1638000" imgH="36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47" y="5013327"/>
                        <a:ext cx="2427288" cy="549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68001" y="5455170"/>
            <a:ext cx="3564050" cy="926580"/>
            <a:chOff x="468000" y="5455170"/>
            <a:chExt cx="3564050" cy="926580"/>
          </a:xfrm>
        </p:grpSpPr>
        <p:sp>
          <p:nvSpPr>
            <p:cNvPr id="50" name="Rectangle 49"/>
            <p:cNvSpPr/>
            <p:nvPr/>
          </p:nvSpPr>
          <p:spPr>
            <a:xfrm>
              <a:off x="468000" y="5455170"/>
              <a:ext cx="3564050" cy="4154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100" dirty="0" err="1" smtClean="0"/>
                <a:t>Assume</a:t>
              </a:r>
              <a:r>
                <a:rPr lang="sv-SE" sz="2100" dirty="0" smtClean="0"/>
                <a:t> </a:t>
              </a:r>
              <a:r>
                <a:rPr lang="sv-SE" sz="2100" i="1" dirty="0" smtClean="0"/>
                <a:t>x</a:t>
              </a:r>
              <a:r>
                <a:rPr lang="sv-SE" sz="2100" dirty="0" smtClean="0"/>
                <a:t>=1/4 and we have</a:t>
              </a:r>
              <a:endParaRPr lang="sv-SE" sz="2100" dirty="0"/>
            </a:p>
          </p:txBody>
        </p: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5268141"/>
                </p:ext>
              </p:extLst>
            </p:nvPr>
          </p:nvGraphicFramePr>
          <p:xfrm>
            <a:off x="663847" y="5832475"/>
            <a:ext cx="2427288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45" name="Equation" r:id="rId9" imgW="1638000" imgH="368280" progId="Equation.DSMT4">
                    <p:embed/>
                  </p:oleObj>
                </mc:Choice>
                <mc:Fallback>
                  <p:oleObj name="Equation" r:id="rId9" imgW="163800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847" y="5832475"/>
                          <a:ext cx="2427288" cy="5492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3664002" y="2420888"/>
            <a:ext cx="3821694" cy="3599996"/>
            <a:chOff x="3664002" y="2420888"/>
            <a:chExt cx="3821694" cy="3599996"/>
          </a:xfrm>
        </p:grpSpPr>
        <p:sp>
          <p:nvSpPr>
            <p:cNvPr id="52" name="Arc 51"/>
            <p:cNvSpPr/>
            <p:nvPr/>
          </p:nvSpPr>
          <p:spPr>
            <a:xfrm>
              <a:off x="3664002" y="2420888"/>
              <a:ext cx="2776101" cy="1321121"/>
            </a:xfrm>
            <a:prstGeom prst="arc">
              <a:avLst>
                <a:gd name="adj1" fmla="val 15921365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53" name="Arc 52"/>
            <p:cNvSpPr/>
            <p:nvPr/>
          </p:nvSpPr>
          <p:spPr>
            <a:xfrm rot="10800000">
              <a:off x="6440099" y="2839077"/>
              <a:ext cx="1045597" cy="3181807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54" name="Straight Connector 53"/>
            <p:cNvCxnSpPr/>
            <p:nvPr/>
          </p:nvCxnSpPr>
          <p:spPr>
            <a:xfrm>
              <a:off x="6440099" y="3022009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Left Arrow 55"/>
            <p:cNvSpPr/>
            <p:nvPr/>
          </p:nvSpPr>
          <p:spPr>
            <a:xfrm rot="10800000">
              <a:off x="5940000" y="4237638"/>
              <a:ext cx="395952" cy="343489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</p:spTree>
    <p:extLst>
      <p:ext uri="{BB962C8B-B14F-4D97-AF65-F5344CB8AC3E}">
        <p14:creationId xmlns:p14="http://schemas.microsoft.com/office/powerpoint/2010/main" val="232687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5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Group 73"/>
          <p:cNvGrpSpPr/>
          <p:nvPr/>
        </p:nvGrpSpPr>
        <p:grpSpPr>
          <a:xfrm>
            <a:off x="3600001" y="2420890"/>
            <a:ext cx="3600000" cy="3608979"/>
            <a:chOff x="3600001" y="2420888"/>
            <a:chExt cx="3600000" cy="3608978"/>
          </a:xfrm>
        </p:grpSpPr>
        <p:sp>
          <p:nvSpPr>
            <p:cNvPr id="75" name="Freeform 74"/>
            <p:cNvSpPr>
              <a:spLocks/>
            </p:cNvSpPr>
            <p:nvPr/>
          </p:nvSpPr>
          <p:spPr>
            <a:xfrm>
              <a:off x="4320000" y="3861048"/>
              <a:ext cx="2160000" cy="216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6" name="Freeform 75"/>
            <p:cNvSpPr>
              <a:spLocks/>
            </p:cNvSpPr>
            <p:nvPr/>
          </p:nvSpPr>
          <p:spPr>
            <a:xfrm rot="10800000">
              <a:off x="4320000" y="2421127"/>
              <a:ext cx="2160000" cy="216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7" name="Freeform 76"/>
            <p:cNvSpPr/>
            <p:nvPr/>
          </p:nvSpPr>
          <p:spPr>
            <a:xfrm>
              <a:off x="4320000" y="2420888"/>
              <a:ext cx="2177755" cy="3600000"/>
            </a:xfrm>
            <a:custGeom>
              <a:avLst/>
              <a:gdLst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58779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68405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30"/>
                <a:gd name="connsiteY0" fmla="*/ 731520 h 1395663"/>
                <a:gd name="connsiteX1" fmla="*/ 1078029 w 1078030"/>
                <a:gd name="connsiteY1" fmla="*/ 0 h 1395663"/>
                <a:gd name="connsiteX2" fmla="*/ 1078030 w 1078030"/>
                <a:gd name="connsiteY2" fmla="*/ 635268 h 1395663"/>
                <a:gd name="connsiteX3" fmla="*/ 9625 w 1078030"/>
                <a:gd name="connsiteY3" fmla="*/ 1395663 h 1395663"/>
                <a:gd name="connsiteX4" fmla="*/ 0 w 1078030"/>
                <a:gd name="connsiteY4" fmla="*/ 731520 h 1395663"/>
                <a:gd name="connsiteX0" fmla="*/ 1 w 1078031"/>
                <a:gd name="connsiteY0" fmla="*/ 731520 h 1405288"/>
                <a:gd name="connsiteX1" fmla="*/ 1078030 w 1078031"/>
                <a:gd name="connsiteY1" fmla="*/ 0 h 1405288"/>
                <a:gd name="connsiteX2" fmla="*/ 1078031 w 1078031"/>
                <a:gd name="connsiteY2" fmla="*/ 635268 h 1405288"/>
                <a:gd name="connsiteX3" fmla="*/ 0 w 1078031"/>
                <a:gd name="connsiteY3" fmla="*/ 1405288 h 1405288"/>
                <a:gd name="connsiteX4" fmla="*/ 1 w 1078031"/>
                <a:gd name="connsiteY4" fmla="*/ 731520 h 1405288"/>
                <a:gd name="connsiteX0" fmla="*/ 1 w 1087655"/>
                <a:gd name="connsiteY0" fmla="*/ 741145 h 1414913"/>
                <a:gd name="connsiteX1" fmla="*/ 1087655 w 1087655"/>
                <a:gd name="connsiteY1" fmla="*/ 0 h 1414913"/>
                <a:gd name="connsiteX2" fmla="*/ 1078031 w 1087655"/>
                <a:gd name="connsiteY2" fmla="*/ 644893 h 1414913"/>
                <a:gd name="connsiteX3" fmla="*/ 0 w 1087655"/>
                <a:gd name="connsiteY3" fmla="*/ 1414913 h 1414913"/>
                <a:gd name="connsiteX4" fmla="*/ 1 w 1087655"/>
                <a:gd name="connsiteY4" fmla="*/ 741145 h 1414913"/>
                <a:gd name="connsiteX0" fmla="*/ 1 w 1078031"/>
                <a:gd name="connsiteY0" fmla="*/ 741145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41145 h 1414913"/>
                <a:gd name="connsiteX0" fmla="*/ 1 w 1078031"/>
                <a:gd name="connsiteY0" fmla="*/ 718961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18961 h 1414913"/>
                <a:gd name="connsiteX0" fmla="*/ 1 w 1089688"/>
                <a:gd name="connsiteY0" fmla="*/ 718961 h 1414913"/>
                <a:gd name="connsiteX1" fmla="*/ 1078030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1 w 1089688"/>
                <a:gd name="connsiteY0" fmla="*/ 7189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4480 w 1089688"/>
                <a:gd name="connsiteY0" fmla="*/ 8480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4480 w 1089688"/>
                <a:gd name="connsiteY4" fmla="*/ 848061 h 1414913"/>
                <a:gd name="connsiteX0" fmla="*/ 4480 w 1098645"/>
                <a:gd name="connsiteY0" fmla="*/ 848061 h 1414913"/>
                <a:gd name="connsiteX1" fmla="*/ 1089687 w 1098645"/>
                <a:gd name="connsiteY1" fmla="*/ 0 h 1414913"/>
                <a:gd name="connsiteX2" fmla="*/ 1098645 w 1098645"/>
                <a:gd name="connsiteY2" fmla="*/ 574742 h 1414913"/>
                <a:gd name="connsiteX3" fmla="*/ 0 w 1098645"/>
                <a:gd name="connsiteY3" fmla="*/ 1414913 h 1414913"/>
                <a:gd name="connsiteX4" fmla="*/ 4480 w 1098645"/>
                <a:gd name="connsiteY4" fmla="*/ 848061 h 14149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8645" h="1414913">
                  <a:moveTo>
                    <a:pt x="4480" y="848061"/>
                  </a:moveTo>
                  <a:cubicBezTo>
                    <a:pt x="363823" y="601013"/>
                    <a:pt x="730344" y="247048"/>
                    <a:pt x="1089687" y="0"/>
                  </a:cubicBezTo>
                  <a:cubicBezTo>
                    <a:pt x="1089687" y="211756"/>
                    <a:pt x="1098645" y="362986"/>
                    <a:pt x="1098645" y="574742"/>
                  </a:cubicBezTo>
                  <a:lnTo>
                    <a:pt x="0" y="1414913"/>
                  </a:lnTo>
                  <a:cubicBezTo>
                    <a:pt x="0" y="1190324"/>
                    <a:pt x="4480" y="1072650"/>
                    <a:pt x="4480" y="848061"/>
                  </a:cubicBezTo>
                  <a:close/>
                </a:path>
              </a:pathLst>
            </a:custGeom>
            <a:solidFill>
              <a:srgbClr val="00B050">
                <a:alpha val="40000"/>
              </a:srgbClr>
            </a:solidFill>
            <a:ln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grpSp>
          <p:nvGrpSpPr>
            <p:cNvPr id="78" name="Group 77"/>
            <p:cNvGrpSpPr/>
            <p:nvPr/>
          </p:nvGrpSpPr>
          <p:grpSpPr>
            <a:xfrm>
              <a:off x="3600001" y="2421288"/>
              <a:ext cx="3600000" cy="3608578"/>
              <a:chOff x="3600000" y="2421286"/>
              <a:chExt cx="3600000" cy="3608578"/>
            </a:xfrm>
          </p:grpSpPr>
          <p:sp>
            <p:nvSpPr>
              <p:cNvPr id="79" name="Rectangle 78"/>
              <p:cNvSpPr/>
              <p:nvPr/>
            </p:nvSpPr>
            <p:spPr>
              <a:xfrm rot="10800000">
                <a:off x="6480000" y="2421286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 anchorCtr="0"/>
              <a:lstStyle/>
              <a:p>
                <a:pPr algn="ctr">
                  <a:lnSpc>
                    <a:spcPts val="1600"/>
                  </a:lnSpc>
                </a:pPr>
                <a:endParaRPr lang="sv-SE" dirty="0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600000" y="2429863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 anchorCtr="0"/>
              <a:lstStyle/>
              <a:p>
                <a:pPr algn="ctr">
                  <a:lnSpc>
                    <a:spcPts val="1600"/>
                  </a:lnSpc>
                  <a:spcAft>
                    <a:spcPts val="600"/>
                  </a:spcAft>
                </a:pPr>
                <a:endParaRPr lang="sv-SE" dirty="0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The voltage characteristic (VTC)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 dirty="0"/>
          </a:p>
        </p:txBody>
      </p:sp>
      <p:sp>
        <p:nvSpPr>
          <p:cNvPr id="19" name="Rectangle 18"/>
          <p:cNvSpPr/>
          <p:nvPr/>
        </p:nvSpPr>
        <p:spPr>
          <a:xfrm>
            <a:off x="6918756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flipH="1">
            <a:off x="3600000" y="1938045"/>
            <a:ext cx="0" cy="4112053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579902" y="6036060"/>
            <a:ext cx="4199913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3291868" y="1484786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OUT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148064" y="6011996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SW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7" name="Content Placeholder 2"/>
          <p:cNvSpPr txBox="1">
            <a:spLocks/>
          </p:cNvSpPr>
          <p:nvPr/>
        </p:nvSpPr>
        <p:spPr>
          <a:xfrm>
            <a:off x="468000" y="1620000"/>
            <a:ext cx="2829214" cy="8008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sz="2100" dirty="0" smtClean="0"/>
              <a:t>Which VTC is NAND and which VTC is NOR?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sv-SE" sz="2100" dirty="0" err="1" smtClean="0"/>
              <a:t>Assume</a:t>
            </a:r>
            <a:r>
              <a:rPr lang="sv-SE" sz="2100" dirty="0" smtClean="0"/>
              <a:t> </a:t>
            </a:r>
            <a:r>
              <a:rPr lang="sv-SE" sz="2100" dirty="0" smtClean="0"/>
              <a:t>all transistor same </a:t>
            </a:r>
            <a:r>
              <a:rPr lang="sv-SE" sz="2100" dirty="0" err="1" smtClean="0"/>
              <a:t>width</a:t>
            </a:r>
            <a:endParaRPr lang="sv-SE" sz="2100" dirty="0" smtClean="0"/>
          </a:p>
        </p:txBody>
      </p:sp>
      <p:sp>
        <p:nvSpPr>
          <p:cNvPr id="20" name="Rectangle 19"/>
          <p:cNvSpPr/>
          <p:nvPr/>
        </p:nvSpPr>
        <p:spPr>
          <a:xfrm>
            <a:off x="3059832" y="225386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965184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T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940155" y="6021288"/>
            <a:ext cx="10985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r>
              <a:rPr lang="sv-SE" b="1" dirty="0" smtClean="0">
                <a:solidFill>
                  <a:schemeClr val="tx1"/>
                </a:solidFill>
              </a:rPr>
              <a:t>+V</a:t>
            </a:r>
            <a:r>
              <a:rPr lang="sv-SE" b="1" baseline="-25000" dirty="0" smtClean="0"/>
              <a:t>TP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297215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059832" y="5867980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cxnSp>
        <p:nvCxnSpPr>
          <p:cNvPr id="59" name="Straight Connector 58"/>
          <p:cNvCxnSpPr/>
          <p:nvPr/>
        </p:nvCxnSpPr>
        <p:spPr>
          <a:xfrm flipH="1">
            <a:off x="3600000" y="2420888"/>
            <a:ext cx="720000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>
            <a:off x="6488216" y="6020888"/>
            <a:ext cx="720000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8</a:t>
            </a:r>
            <a:endParaRPr lang="sv-SE" dirty="0"/>
          </a:p>
        </p:txBody>
      </p:sp>
      <p:grpSp>
        <p:nvGrpSpPr>
          <p:cNvPr id="17" name="Group 16"/>
          <p:cNvGrpSpPr/>
          <p:nvPr/>
        </p:nvGrpSpPr>
        <p:grpSpPr>
          <a:xfrm>
            <a:off x="3779912" y="2420891"/>
            <a:ext cx="4320480" cy="3599999"/>
            <a:chOff x="3779912" y="2420888"/>
            <a:chExt cx="4320480" cy="3599998"/>
          </a:xfrm>
        </p:grpSpPr>
        <p:cxnSp>
          <p:nvCxnSpPr>
            <p:cNvPr id="42" name="Straight Connector 41"/>
            <p:cNvCxnSpPr/>
            <p:nvPr/>
          </p:nvCxnSpPr>
          <p:spPr>
            <a:xfrm>
              <a:off x="4860032" y="3848022"/>
              <a:ext cx="4" cy="1741218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Arc 44"/>
            <p:cNvSpPr/>
            <p:nvPr/>
          </p:nvSpPr>
          <p:spPr>
            <a:xfrm>
              <a:off x="3779912" y="2420888"/>
              <a:ext cx="1080124" cy="2952328"/>
            </a:xfrm>
            <a:prstGeom prst="arc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6" name="Arc 45"/>
            <p:cNvSpPr/>
            <p:nvPr/>
          </p:nvSpPr>
          <p:spPr>
            <a:xfrm rot="10800000">
              <a:off x="4860036" y="5121088"/>
              <a:ext cx="3240356" cy="899798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2661372" y="2420888"/>
            <a:ext cx="4546847" cy="3600000"/>
            <a:chOff x="3621482" y="1480085"/>
            <a:chExt cx="4546847" cy="3600000"/>
          </a:xfrm>
        </p:grpSpPr>
        <p:cxnSp>
          <p:nvCxnSpPr>
            <p:cNvPr id="82" name="Straight Connector 81"/>
            <p:cNvCxnSpPr/>
            <p:nvPr/>
          </p:nvCxnSpPr>
          <p:spPr>
            <a:xfrm flipH="1">
              <a:off x="4560113" y="14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Arc 82"/>
            <p:cNvSpPr/>
            <p:nvPr/>
          </p:nvSpPr>
          <p:spPr>
            <a:xfrm>
              <a:off x="3621482" y="1480086"/>
              <a:ext cx="3278783" cy="1224136"/>
            </a:xfrm>
            <a:prstGeom prst="arc">
              <a:avLst>
                <a:gd name="adj1" fmla="val 16083404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84" name="Straight Connector 83"/>
            <p:cNvCxnSpPr/>
            <p:nvPr/>
          </p:nvCxnSpPr>
          <p:spPr>
            <a:xfrm>
              <a:off x="6900261" y="2056149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H="1">
              <a:off x="7448329" y="50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Arc 85"/>
            <p:cNvSpPr/>
            <p:nvPr/>
          </p:nvSpPr>
          <p:spPr>
            <a:xfrm rot="10800000">
              <a:off x="6900266" y="1866231"/>
              <a:ext cx="1098544" cy="3213851"/>
            </a:xfrm>
            <a:prstGeom prst="arc">
              <a:avLst>
                <a:gd name="adj1" fmla="val 16129697"/>
                <a:gd name="adj2" fmla="val 26773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69" name="Rectangle 68"/>
          <p:cNvSpPr/>
          <p:nvPr/>
        </p:nvSpPr>
        <p:spPr>
          <a:xfrm>
            <a:off x="7612348" y="5928959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IN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pic>
        <p:nvPicPr>
          <p:cNvPr id="70" name="Picture 6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67" y="2536348"/>
            <a:ext cx="1978151" cy="16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" name="Picture 7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070" y="4299656"/>
            <a:ext cx="2192738" cy="16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5901694" y="3212976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/>
              <a:t>NAND</a:t>
            </a:r>
          </a:p>
        </p:txBody>
      </p:sp>
      <p:sp>
        <p:nvSpPr>
          <p:cNvPr id="8" name="Rectangle 7"/>
          <p:cNvSpPr/>
          <p:nvPr/>
        </p:nvSpPr>
        <p:spPr>
          <a:xfrm>
            <a:off x="4283969" y="4738335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/>
              <a:t>NOR</a:t>
            </a:r>
          </a:p>
        </p:txBody>
      </p:sp>
    </p:spTree>
    <p:extLst>
      <p:ext uri="{BB962C8B-B14F-4D97-AF65-F5344CB8AC3E}">
        <p14:creationId xmlns:p14="http://schemas.microsoft.com/office/powerpoint/2010/main" val="9707015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251520" y="3861048"/>
            <a:ext cx="3242411" cy="2146151"/>
            <a:chOff x="539553" y="1268762"/>
            <a:chExt cx="3242411" cy="2146151"/>
          </a:xfrm>
        </p:grpSpPr>
        <p:pic>
          <p:nvPicPr>
            <p:cNvPr id="63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3609" y="1268762"/>
              <a:ext cx="2738355" cy="19850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66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3" y="2852938"/>
              <a:ext cx="1687513" cy="561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45" name="Group 44"/>
          <p:cNvGrpSpPr/>
          <p:nvPr/>
        </p:nvGrpSpPr>
        <p:grpSpPr>
          <a:xfrm>
            <a:off x="3600001" y="2420890"/>
            <a:ext cx="3600000" cy="3608979"/>
            <a:chOff x="3600001" y="2420888"/>
            <a:chExt cx="3600000" cy="3608978"/>
          </a:xfrm>
        </p:grpSpPr>
        <p:sp>
          <p:nvSpPr>
            <p:cNvPr id="46" name="Freeform 45"/>
            <p:cNvSpPr>
              <a:spLocks/>
            </p:cNvSpPr>
            <p:nvPr/>
          </p:nvSpPr>
          <p:spPr>
            <a:xfrm>
              <a:off x="4320000" y="3861048"/>
              <a:ext cx="2160000" cy="216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51" name="Freeform 50"/>
            <p:cNvSpPr>
              <a:spLocks/>
            </p:cNvSpPr>
            <p:nvPr/>
          </p:nvSpPr>
          <p:spPr>
            <a:xfrm rot="10800000">
              <a:off x="4320000" y="2421127"/>
              <a:ext cx="2160000" cy="216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4320000" y="2420888"/>
              <a:ext cx="2177755" cy="3600000"/>
            </a:xfrm>
            <a:custGeom>
              <a:avLst/>
              <a:gdLst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58779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68405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30"/>
                <a:gd name="connsiteY0" fmla="*/ 731520 h 1395663"/>
                <a:gd name="connsiteX1" fmla="*/ 1078029 w 1078030"/>
                <a:gd name="connsiteY1" fmla="*/ 0 h 1395663"/>
                <a:gd name="connsiteX2" fmla="*/ 1078030 w 1078030"/>
                <a:gd name="connsiteY2" fmla="*/ 635268 h 1395663"/>
                <a:gd name="connsiteX3" fmla="*/ 9625 w 1078030"/>
                <a:gd name="connsiteY3" fmla="*/ 1395663 h 1395663"/>
                <a:gd name="connsiteX4" fmla="*/ 0 w 1078030"/>
                <a:gd name="connsiteY4" fmla="*/ 731520 h 1395663"/>
                <a:gd name="connsiteX0" fmla="*/ 1 w 1078031"/>
                <a:gd name="connsiteY0" fmla="*/ 731520 h 1405288"/>
                <a:gd name="connsiteX1" fmla="*/ 1078030 w 1078031"/>
                <a:gd name="connsiteY1" fmla="*/ 0 h 1405288"/>
                <a:gd name="connsiteX2" fmla="*/ 1078031 w 1078031"/>
                <a:gd name="connsiteY2" fmla="*/ 635268 h 1405288"/>
                <a:gd name="connsiteX3" fmla="*/ 0 w 1078031"/>
                <a:gd name="connsiteY3" fmla="*/ 1405288 h 1405288"/>
                <a:gd name="connsiteX4" fmla="*/ 1 w 1078031"/>
                <a:gd name="connsiteY4" fmla="*/ 731520 h 1405288"/>
                <a:gd name="connsiteX0" fmla="*/ 1 w 1087655"/>
                <a:gd name="connsiteY0" fmla="*/ 741145 h 1414913"/>
                <a:gd name="connsiteX1" fmla="*/ 1087655 w 1087655"/>
                <a:gd name="connsiteY1" fmla="*/ 0 h 1414913"/>
                <a:gd name="connsiteX2" fmla="*/ 1078031 w 1087655"/>
                <a:gd name="connsiteY2" fmla="*/ 644893 h 1414913"/>
                <a:gd name="connsiteX3" fmla="*/ 0 w 1087655"/>
                <a:gd name="connsiteY3" fmla="*/ 1414913 h 1414913"/>
                <a:gd name="connsiteX4" fmla="*/ 1 w 1087655"/>
                <a:gd name="connsiteY4" fmla="*/ 741145 h 1414913"/>
                <a:gd name="connsiteX0" fmla="*/ 1 w 1078031"/>
                <a:gd name="connsiteY0" fmla="*/ 741145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41145 h 1414913"/>
                <a:gd name="connsiteX0" fmla="*/ 1 w 1078031"/>
                <a:gd name="connsiteY0" fmla="*/ 718961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18961 h 1414913"/>
                <a:gd name="connsiteX0" fmla="*/ 1 w 1089688"/>
                <a:gd name="connsiteY0" fmla="*/ 718961 h 1414913"/>
                <a:gd name="connsiteX1" fmla="*/ 1078030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1 w 1089688"/>
                <a:gd name="connsiteY0" fmla="*/ 7189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4480 w 1089688"/>
                <a:gd name="connsiteY0" fmla="*/ 8480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4480 w 1089688"/>
                <a:gd name="connsiteY4" fmla="*/ 848061 h 1414913"/>
                <a:gd name="connsiteX0" fmla="*/ 4480 w 1098645"/>
                <a:gd name="connsiteY0" fmla="*/ 848061 h 1414913"/>
                <a:gd name="connsiteX1" fmla="*/ 1089687 w 1098645"/>
                <a:gd name="connsiteY1" fmla="*/ 0 h 1414913"/>
                <a:gd name="connsiteX2" fmla="*/ 1098645 w 1098645"/>
                <a:gd name="connsiteY2" fmla="*/ 574742 h 1414913"/>
                <a:gd name="connsiteX3" fmla="*/ 0 w 1098645"/>
                <a:gd name="connsiteY3" fmla="*/ 1414913 h 1414913"/>
                <a:gd name="connsiteX4" fmla="*/ 4480 w 1098645"/>
                <a:gd name="connsiteY4" fmla="*/ 848061 h 14149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8645" h="1414913">
                  <a:moveTo>
                    <a:pt x="4480" y="848061"/>
                  </a:moveTo>
                  <a:cubicBezTo>
                    <a:pt x="363823" y="601013"/>
                    <a:pt x="730344" y="247048"/>
                    <a:pt x="1089687" y="0"/>
                  </a:cubicBezTo>
                  <a:cubicBezTo>
                    <a:pt x="1089687" y="211756"/>
                    <a:pt x="1098645" y="362986"/>
                    <a:pt x="1098645" y="574742"/>
                  </a:cubicBezTo>
                  <a:lnTo>
                    <a:pt x="0" y="1414913"/>
                  </a:lnTo>
                  <a:cubicBezTo>
                    <a:pt x="0" y="1190324"/>
                    <a:pt x="4480" y="1072650"/>
                    <a:pt x="4480" y="848061"/>
                  </a:cubicBezTo>
                  <a:close/>
                </a:path>
              </a:pathLst>
            </a:custGeom>
            <a:solidFill>
              <a:srgbClr val="00B050">
                <a:alpha val="40000"/>
              </a:srgbClr>
            </a:solidFill>
            <a:ln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3600001" y="2421288"/>
              <a:ext cx="3600000" cy="3608578"/>
              <a:chOff x="3600000" y="2421286"/>
              <a:chExt cx="3600000" cy="3608578"/>
            </a:xfrm>
          </p:grpSpPr>
          <p:sp>
            <p:nvSpPr>
              <p:cNvPr id="54" name="Rectangle 53"/>
              <p:cNvSpPr/>
              <p:nvPr/>
            </p:nvSpPr>
            <p:spPr>
              <a:xfrm rot="10800000">
                <a:off x="6480000" y="2421286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 anchorCtr="0"/>
              <a:lstStyle/>
              <a:p>
                <a:pPr algn="ctr">
                  <a:lnSpc>
                    <a:spcPts val="1600"/>
                  </a:lnSpc>
                </a:pPr>
                <a:endParaRPr lang="sv-SE" dirty="0"/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3600000" y="2429863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 anchorCtr="0"/>
              <a:lstStyle/>
              <a:p>
                <a:pPr algn="ctr">
                  <a:lnSpc>
                    <a:spcPts val="1600"/>
                  </a:lnSpc>
                  <a:spcAft>
                    <a:spcPts val="600"/>
                  </a:spcAft>
                </a:pPr>
                <a:endParaRPr lang="sv-SE" dirty="0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The voltage characteristic (VTC)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 dirty="0"/>
          </a:p>
        </p:txBody>
      </p:sp>
      <p:sp>
        <p:nvSpPr>
          <p:cNvPr id="19" name="Rectangle 18"/>
          <p:cNvSpPr/>
          <p:nvPr/>
        </p:nvSpPr>
        <p:spPr>
          <a:xfrm>
            <a:off x="6918756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flipH="1">
            <a:off x="3600000" y="1938045"/>
            <a:ext cx="0" cy="4112053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579902" y="6036060"/>
            <a:ext cx="4199913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5148064" y="6011996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SW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7" name="Content Placeholder 2"/>
          <p:cNvSpPr txBox="1">
            <a:spLocks/>
          </p:cNvSpPr>
          <p:nvPr/>
        </p:nvSpPr>
        <p:spPr>
          <a:xfrm>
            <a:off x="468000" y="1620003"/>
            <a:ext cx="2639830" cy="2374071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sz="2100" dirty="0" smtClean="0"/>
              <a:t>How about current flow?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sv-SE" sz="2100" dirty="0" smtClean="0"/>
              <a:t>No current flow in red regions!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sv-SE" sz="2100" dirty="0" smtClean="0"/>
              <a:t>”short-circuit” current </a:t>
            </a:r>
            <a:r>
              <a:rPr lang="sv-SE" sz="2100" i="1" dirty="0" smtClean="0"/>
              <a:t>I</a:t>
            </a:r>
            <a:r>
              <a:rPr lang="sv-SE" sz="2100" i="1" baseline="-25000" dirty="0" smtClean="0"/>
              <a:t>SC</a:t>
            </a:r>
            <a:r>
              <a:rPr lang="sv-SE" sz="2100" i="1" dirty="0" smtClean="0"/>
              <a:t> </a:t>
            </a:r>
            <a:r>
              <a:rPr lang="sv-SE" sz="2100" dirty="0" smtClean="0"/>
              <a:t>flows in blue/green regions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059832" y="225386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965184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T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940155" y="6021288"/>
            <a:ext cx="10985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r>
              <a:rPr lang="sv-SE" b="1" dirty="0" smtClean="0">
                <a:solidFill>
                  <a:schemeClr val="tx1"/>
                </a:solidFill>
              </a:rPr>
              <a:t>+V</a:t>
            </a:r>
            <a:r>
              <a:rPr lang="sv-SE" b="1" baseline="-25000" dirty="0" smtClean="0"/>
              <a:t>TP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297215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059832" y="5867980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9</a:t>
            </a:r>
            <a:endParaRPr lang="sv-SE" dirty="0"/>
          </a:p>
        </p:txBody>
      </p:sp>
      <p:grpSp>
        <p:nvGrpSpPr>
          <p:cNvPr id="10" name="Group 9"/>
          <p:cNvGrpSpPr/>
          <p:nvPr/>
        </p:nvGrpSpPr>
        <p:grpSpPr>
          <a:xfrm>
            <a:off x="3203852" y="548682"/>
            <a:ext cx="5195465" cy="5463317"/>
            <a:chOff x="3203849" y="548680"/>
            <a:chExt cx="5195465" cy="5463317"/>
          </a:xfrm>
        </p:grpSpPr>
        <p:grpSp>
          <p:nvGrpSpPr>
            <p:cNvPr id="7" name="Group 6"/>
            <p:cNvGrpSpPr/>
            <p:nvPr/>
          </p:nvGrpSpPr>
          <p:grpSpPr>
            <a:xfrm>
              <a:off x="3203849" y="548680"/>
              <a:ext cx="4480509" cy="5463317"/>
              <a:chOff x="3203849" y="548680"/>
              <a:chExt cx="4480509" cy="5463317"/>
            </a:xfrm>
          </p:grpSpPr>
          <p:sp>
            <p:nvSpPr>
              <p:cNvPr id="6" name="Arc 5"/>
              <p:cNvSpPr/>
              <p:nvPr/>
            </p:nvSpPr>
            <p:spPr>
              <a:xfrm rot="10800000" flipH="1">
                <a:off x="3203849" y="548680"/>
                <a:ext cx="2248261" cy="5463316"/>
              </a:xfrm>
              <a:prstGeom prst="arc">
                <a:avLst>
                  <a:gd name="adj1" fmla="val 16200000"/>
                  <a:gd name="adj2" fmla="val 20210156"/>
                </a:avLst>
              </a:prstGeom>
              <a:ln w="28575">
                <a:solidFill>
                  <a:srgbClr val="7030A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8" name="Arc 47"/>
              <p:cNvSpPr/>
              <p:nvPr/>
            </p:nvSpPr>
            <p:spPr>
              <a:xfrm rot="10800000">
                <a:off x="5436097" y="548681"/>
                <a:ext cx="2248261" cy="5463316"/>
              </a:xfrm>
              <a:prstGeom prst="arc">
                <a:avLst>
                  <a:gd name="adj1" fmla="val 16200000"/>
                  <a:gd name="adj2" fmla="val 20020870"/>
                </a:avLst>
              </a:prstGeom>
              <a:ln w="28575">
                <a:solidFill>
                  <a:srgbClr val="7030A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777921"/>
                </p:ext>
              </p:extLst>
            </p:nvPr>
          </p:nvGraphicFramePr>
          <p:xfrm>
            <a:off x="3244850" y="4251325"/>
            <a:ext cx="177165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1" name="Equation" r:id="rId6" imgW="1193760" imgH="368280" progId="Equation.DSMT4">
                    <p:embed/>
                  </p:oleObj>
                </mc:Choice>
                <mc:Fallback>
                  <p:oleObj name="Equation" r:id="rId6" imgW="1193760" imgH="3682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4850" y="4251325"/>
                          <a:ext cx="1771650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2586766"/>
                </p:ext>
              </p:extLst>
            </p:nvPr>
          </p:nvGraphicFramePr>
          <p:xfrm>
            <a:off x="6156176" y="4251052"/>
            <a:ext cx="22431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2" name="Equation" r:id="rId8" imgW="1511280" imgH="368280" progId="Equation.DSMT4">
                    <p:embed/>
                  </p:oleObj>
                </mc:Choice>
                <mc:Fallback>
                  <p:oleObj name="Equation" r:id="rId8" imgW="1511280" imgH="3682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6176" y="4251052"/>
                          <a:ext cx="22431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Straight Connector 48"/>
            <p:cNvCxnSpPr/>
            <p:nvPr/>
          </p:nvCxnSpPr>
          <p:spPr>
            <a:xfrm>
              <a:off x="4130534" y="4805499"/>
              <a:ext cx="1032279" cy="282389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>
              <a:off x="5724128" y="4894631"/>
              <a:ext cx="1184116" cy="193257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Down Arrow 55"/>
          <p:cNvSpPr/>
          <p:nvPr/>
        </p:nvSpPr>
        <p:spPr>
          <a:xfrm rot="1958142">
            <a:off x="4955717" y="2095119"/>
            <a:ext cx="288033" cy="47822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8" name="Rectangle 67"/>
          <p:cNvSpPr/>
          <p:nvPr/>
        </p:nvSpPr>
        <p:spPr>
          <a:xfrm>
            <a:off x="6156177" y="4995682"/>
            <a:ext cx="29878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/>
              <a:t>p</a:t>
            </a:r>
            <a:r>
              <a:rPr lang="sv-SE" dirty="0" smtClean="0"/>
              <a:t>-channel MOSFET saturated </a:t>
            </a:r>
          </a:p>
          <a:p>
            <a:r>
              <a:rPr lang="sv-SE" dirty="0" smtClean="0"/>
              <a:t>for V</a:t>
            </a:r>
            <a:r>
              <a:rPr lang="sv-SE" baseline="-25000" dirty="0" smtClean="0"/>
              <a:t>IN</a:t>
            </a:r>
            <a:r>
              <a:rPr lang="sv-SE" dirty="0"/>
              <a:t>&gt;</a:t>
            </a:r>
            <a:r>
              <a:rPr lang="sv-SE" dirty="0" smtClean="0"/>
              <a:t>V</a:t>
            </a:r>
            <a:r>
              <a:rPr lang="sv-SE" baseline="-25000" dirty="0" smtClean="0"/>
              <a:t>SW</a:t>
            </a:r>
            <a:endParaRPr lang="sv-SE" baseline="-25000" dirty="0"/>
          </a:p>
        </p:txBody>
      </p:sp>
      <p:grpSp>
        <p:nvGrpSpPr>
          <p:cNvPr id="65" name="Group 64"/>
          <p:cNvGrpSpPr/>
          <p:nvPr/>
        </p:nvGrpSpPr>
        <p:grpSpPr>
          <a:xfrm>
            <a:off x="3107834" y="2420888"/>
            <a:ext cx="4416495" cy="3600000"/>
            <a:chOff x="4067944" y="1480085"/>
            <a:chExt cx="4416495" cy="3600000"/>
          </a:xfrm>
        </p:grpSpPr>
        <p:cxnSp>
          <p:nvCxnSpPr>
            <p:cNvPr id="67" name="Straight Connector 66"/>
            <p:cNvCxnSpPr/>
            <p:nvPr/>
          </p:nvCxnSpPr>
          <p:spPr>
            <a:xfrm flipH="1">
              <a:off x="4560113" y="14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Arc 68"/>
            <p:cNvSpPr/>
            <p:nvPr/>
          </p:nvSpPr>
          <p:spPr>
            <a:xfrm>
              <a:off x="4067944" y="1480085"/>
              <a:ext cx="2344278" cy="2081509"/>
            </a:xfrm>
            <a:prstGeom prst="arc">
              <a:avLst>
                <a:gd name="adj1" fmla="val 16170605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70" name="Straight Connector 69"/>
            <p:cNvCxnSpPr/>
            <p:nvPr/>
          </p:nvCxnSpPr>
          <p:spPr>
            <a:xfrm>
              <a:off x="6412218" y="2515197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7448329" y="50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Arc 71"/>
            <p:cNvSpPr/>
            <p:nvPr/>
          </p:nvSpPr>
          <p:spPr>
            <a:xfrm rot="10800000">
              <a:off x="6412216" y="2848083"/>
              <a:ext cx="2072223" cy="2232000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55" name="Rectangle 54"/>
          <p:cNvSpPr/>
          <p:nvPr/>
        </p:nvSpPr>
        <p:spPr>
          <a:xfrm>
            <a:off x="3291868" y="1484786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OUT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7612348" y="5928959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IN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097673" y="1753378"/>
            <a:ext cx="4764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/>
              <a:t>n</a:t>
            </a:r>
            <a:r>
              <a:rPr lang="sv-SE" dirty="0" smtClean="0"/>
              <a:t>-channel MOSFET saturated for V</a:t>
            </a:r>
            <a:r>
              <a:rPr lang="sv-SE" baseline="-25000" dirty="0" smtClean="0"/>
              <a:t>IN</a:t>
            </a:r>
            <a:r>
              <a:rPr lang="sv-SE" dirty="0" smtClean="0"/>
              <a:t>&lt;V</a:t>
            </a:r>
            <a:r>
              <a:rPr lang="sv-SE" baseline="-25000" dirty="0" smtClean="0"/>
              <a:t>SW</a:t>
            </a:r>
          </a:p>
        </p:txBody>
      </p:sp>
      <p:sp>
        <p:nvSpPr>
          <p:cNvPr id="62" name="Down Arrow 61"/>
          <p:cNvSpPr/>
          <p:nvPr/>
        </p:nvSpPr>
        <p:spPr>
          <a:xfrm rot="1958142">
            <a:off x="5885500" y="5295062"/>
            <a:ext cx="288033" cy="47822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66151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 margi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are they?</a:t>
            </a:r>
          </a:p>
          <a:p>
            <a:r>
              <a:rPr lang="en-US" dirty="0" smtClean="0"/>
              <a:t>Why are they important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25</a:t>
            </a:fld>
            <a:endParaRPr lang="sv-SE"/>
          </a:p>
        </p:txBody>
      </p:sp>
      <p:grpSp>
        <p:nvGrpSpPr>
          <p:cNvPr id="7" name="Group 6"/>
          <p:cNvGrpSpPr/>
          <p:nvPr/>
        </p:nvGrpSpPr>
        <p:grpSpPr>
          <a:xfrm>
            <a:off x="1187624" y="4509120"/>
            <a:ext cx="6651615" cy="1259942"/>
            <a:chOff x="1298589" y="1196752"/>
            <a:chExt cx="6651615" cy="125994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3"/>
            <a:srcRect l="1551" b="85092"/>
            <a:stretch/>
          </p:blipFill>
          <p:spPr>
            <a:xfrm>
              <a:off x="1298589" y="1196752"/>
              <a:ext cx="6651615" cy="579685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 bwMode="auto">
            <a:xfrm>
              <a:off x="4456645" y="1969307"/>
              <a:ext cx="341315" cy="487387"/>
            </a:xfrm>
            <a:prstGeom prst="rect">
              <a:avLst/>
            </a:prstGeom>
            <a:solidFill>
              <a:schemeClr val="bg1"/>
            </a:solidFill>
            <a:ln w="19050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pic>
        <p:nvPicPr>
          <p:cNvPr id="11" name="Picture 10" descr="Unknown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69" r="26396"/>
          <a:stretch/>
        </p:blipFill>
        <p:spPr>
          <a:xfrm>
            <a:off x="4082481" y="2996952"/>
            <a:ext cx="997940" cy="180282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403648" y="5301208"/>
            <a:ext cx="6181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swers the question: How much noise can the circuit tolerat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1814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Content Placeholder 2"/>
          <p:cNvSpPr txBox="1">
            <a:spLocks/>
          </p:cNvSpPr>
          <p:nvPr/>
        </p:nvSpPr>
        <p:spPr>
          <a:xfrm>
            <a:off x="467544" y="1916832"/>
            <a:ext cx="2592288" cy="3096344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sz="2100" dirty="0" err="1" smtClean="0"/>
              <a:t>Let´s</a:t>
            </a:r>
            <a:r>
              <a:rPr lang="sv-SE" sz="2100" dirty="0" smtClean="0"/>
              <a:t> </a:t>
            </a:r>
            <a:r>
              <a:rPr lang="sv-SE" sz="2100" dirty="0" err="1" smtClean="0"/>
              <a:t>define</a:t>
            </a:r>
            <a:r>
              <a:rPr lang="sv-SE" sz="2100" dirty="0" smtClean="0"/>
              <a:t> valid </a:t>
            </a:r>
            <a:r>
              <a:rPr lang="sv-SE" sz="2100" dirty="0" smtClean="0"/>
              <a:t> input and output </a:t>
            </a:r>
            <a:r>
              <a:rPr lang="sv-SE" sz="2100" dirty="0" err="1" smtClean="0"/>
              <a:t>voltage</a:t>
            </a:r>
            <a:r>
              <a:rPr lang="sv-SE" sz="2100" dirty="0" smtClean="0"/>
              <a:t> regions </a:t>
            </a:r>
            <a:r>
              <a:rPr lang="sv-SE" sz="2100" dirty="0" smtClean="0"/>
              <a:t>from </a:t>
            </a:r>
            <a:r>
              <a:rPr lang="sv-SE" sz="2100" dirty="0" err="1" smtClean="0"/>
              <a:t>points</a:t>
            </a:r>
            <a:r>
              <a:rPr lang="sv-SE" sz="2100" dirty="0" smtClean="0"/>
              <a:t> </a:t>
            </a:r>
            <a:r>
              <a:rPr lang="sv-SE" sz="2100" dirty="0" err="1" smtClean="0"/>
              <a:t>where</a:t>
            </a:r>
            <a:r>
              <a:rPr lang="sv-SE" sz="2100" dirty="0" smtClean="0"/>
              <a:t> </a:t>
            </a:r>
            <a:r>
              <a:rPr lang="sv-SE" sz="2100" dirty="0" err="1" smtClean="0"/>
              <a:t>slope</a:t>
            </a:r>
            <a:r>
              <a:rPr lang="sv-SE" sz="2100" dirty="0" smtClean="0"/>
              <a:t> </a:t>
            </a:r>
            <a:r>
              <a:rPr lang="sv-SE" sz="2100" dirty="0" err="1" smtClean="0"/>
              <a:t>of</a:t>
            </a:r>
            <a:r>
              <a:rPr lang="sv-SE" sz="2100" dirty="0" smtClean="0"/>
              <a:t> VTC is -1;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sv-SE" sz="21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sv-SE" sz="2100" dirty="0" err="1" smtClean="0"/>
              <a:t>Tha</a:t>
            </a:r>
            <a:r>
              <a:rPr lang="sv-SE" sz="2100" dirty="0" err="1" smtClean="0"/>
              <a:t>t</a:t>
            </a:r>
            <a:r>
              <a:rPr lang="sv-SE" sz="2100" dirty="0" smtClean="0"/>
              <a:t> is </a:t>
            </a:r>
            <a:r>
              <a:rPr lang="sv-SE" sz="2100" dirty="0" err="1" smtClean="0"/>
              <a:t>where</a:t>
            </a:r>
            <a:r>
              <a:rPr lang="sv-SE" sz="2100" dirty="0" smtClean="0"/>
              <a:t> </a:t>
            </a:r>
            <a:r>
              <a:rPr lang="sv-SE" sz="2100" dirty="0" smtClean="0"/>
              <a:t>A</a:t>
            </a:r>
            <a:r>
              <a:rPr lang="sv-SE" sz="2100" baseline="-25000" dirty="0" smtClean="0"/>
              <a:t>V </a:t>
            </a:r>
            <a:r>
              <a:rPr lang="sv-SE" sz="2100" dirty="0" smtClean="0"/>
              <a:t>= -1</a:t>
            </a:r>
            <a:r>
              <a:rPr lang="sv-SE" sz="2100" dirty="0" smtClean="0"/>
              <a:t>!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sv-SE" sz="2100" dirty="0" smtClean="0"/>
              <a:t>A</a:t>
            </a:r>
            <a:r>
              <a:rPr lang="sv-SE" sz="2100" baseline="-25000" dirty="0" smtClean="0"/>
              <a:t>V </a:t>
            </a:r>
            <a:r>
              <a:rPr lang="sv-SE" sz="2100" dirty="0" smtClean="0"/>
              <a:t>is the </a:t>
            </a:r>
            <a:r>
              <a:rPr lang="sv-SE" sz="2100" dirty="0" err="1" smtClean="0"/>
              <a:t>voltage</a:t>
            </a:r>
            <a:r>
              <a:rPr lang="sv-SE" sz="2100" dirty="0" smtClean="0"/>
              <a:t> </a:t>
            </a:r>
            <a:r>
              <a:rPr lang="sv-SE" sz="2100" dirty="0" err="1" smtClean="0"/>
              <a:t>gain</a:t>
            </a:r>
            <a:r>
              <a:rPr lang="sv-SE" sz="2100" dirty="0" smtClean="0"/>
              <a:t>.</a:t>
            </a:r>
            <a:endParaRPr lang="sv-SE" sz="21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1143000"/>
          </a:xfrm>
        </p:spPr>
        <p:txBody>
          <a:bodyPr>
            <a:normAutofit/>
          </a:bodyPr>
          <a:lstStyle/>
          <a:p>
            <a:r>
              <a:rPr lang="sv-SE" dirty="0" err="1"/>
              <a:t>Noise</a:t>
            </a:r>
            <a:r>
              <a:rPr lang="sv-SE" dirty="0"/>
              <a:t> </a:t>
            </a:r>
            <a:r>
              <a:rPr lang="sv-SE" dirty="0" err="1" smtClean="0"/>
              <a:t>Margins</a:t>
            </a:r>
            <a:r>
              <a:rPr lang="sv-SE" dirty="0" smtClean="0"/>
              <a:t> - </a:t>
            </a:r>
            <a:r>
              <a:rPr lang="sv-SE" dirty="0" err="1" smtClean="0"/>
              <a:t>preliminairies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16216" y="6309320"/>
            <a:ext cx="2133600" cy="365125"/>
          </a:xfrm>
        </p:spPr>
        <p:txBody>
          <a:bodyPr/>
          <a:lstStyle/>
          <a:p>
            <a:r>
              <a:rPr lang="sv-SE" dirty="0" smtClean="0"/>
              <a:t>14</a:t>
            </a:r>
            <a:endParaRPr lang="sv-SE" dirty="0"/>
          </a:p>
        </p:txBody>
      </p:sp>
      <p:sp>
        <p:nvSpPr>
          <p:cNvPr id="10" name="Rectangle 9"/>
          <p:cNvSpPr/>
          <p:nvPr/>
        </p:nvSpPr>
        <p:spPr>
          <a:xfrm>
            <a:off x="7668344" y="5949280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IN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020272" y="5877272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219860" y="1484786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OUT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419872" y="5877272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771800" y="2204864"/>
            <a:ext cx="3978865" cy="4041740"/>
            <a:chOff x="2771799" y="2204864"/>
            <a:chExt cx="3978865" cy="4041740"/>
          </a:xfrm>
        </p:grpSpPr>
        <p:sp>
          <p:nvSpPr>
            <p:cNvPr id="25" name="Rectangle 24"/>
            <p:cNvSpPr/>
            <p:nvPr/>
          </p:nvSpPr>
          <p:spPr>
            <a:xfrm>
              <a:off x="4788023" y="5877272"/>
              <a:ext cx="96685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IL,max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652119" y="5877272"/>
              <a:ext cx="109854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IH,min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843807" y="2204864"/>
              <a:ext cx="828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OH,min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2771799" y="5013176"/>
              <a:ext cx="8283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OL,max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203848" y="1628800"/>
            <a:ext cx="4719983" cy="4299267"/>
            <a:chOff x="3059832" y="1938045"/>
            <a:chExt cx="4719983" cy="4299267"/>
          </a:xfrm>
        </p:grpSpPr>
        <p:sp>
          <p:nvSpPr>
            <p:cNvPr id="12" name="Freeform 11"/>
            <p:cNvSpPr>
              <a:spLocks/>
            </p:cNvSpPr>
            <p:nvPr/>
          </p:nvSpPr>
          <p:spPr>
            <a:xfrm>
              <a:off x="4320000" y="3861048"/>
              <a:ext cx="2160000" cy="216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>
            <a:xfrm rot="10800000">
              <a:off x="4320000" y="2421127"/>
              <a:ext cx="2160000" cy="216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4320003" y="2420888"/>
              <a:ext cx="2177755" cy="3600000"/>
            </a:xfrm>
            <a:custGeom>
              <a:avLst/>
              <a:gdLst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58779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68405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30"/>
                <a:gd name="connsiteY0" fmla="*/ 731520 h 1395663"/>
                <a:gd name="connsiteX1" fmla="*/ 1078029 w 1078030"/>
                <a:gd name="connsiteY1" fmla="*/ 0 h 1395663"/>
                <a:gd name="connsiteX2" fmla="*/ 1078030 w 1078030"/>
                <a:gd name="connsiteY2" fmla="*/ 635268 h 1395663"/>
                <a:gd name="connsiteX3" fmla="*/ 9625 w 1078030"/>
                <a:gd name="connsiteY3" fmla="*/ 1395663 h 1395663"/>
                <a:gd name="connsiteX4" fmla="*/ 0 w 1078030"/>
                <a:gd name="connsiteY4" fmla="*/ 731520 h 1395663"/>
                <a:gd name="connsiteX0" fmla="*/ 1 w 1078031"/>
                <a:gd name="connsiteY0" fmla="*/ 731520 h 1405288"/>
                <a:gd name="connsiteX1" fmla="*/ 1078030 w 1078031"/>
                <a:gd name="connsiteY1" fmla="*/ 0 h 1405288"/>
                <a:gd name="connsiteX2" fmla="*/ 1078031 w 1078031"/>
                <a:gd name="connsiteY2" fmla="*/ 635268 h 1405288"/>
                <a:gd name="connsiteX3" fmla="*/ 0 w 1078031"/>
                <a:gd name="connsiteY3" fmla="*/ 1405288 h 1405288"/>
                <a:gd name="connsiteX4" fmla="*/ 1 w 1078031"/>
                <a:gd name="connsiteY4" fmla="*/ 731520 h 1405288"/>
                <a:gd name="connsiteX0" fmla="*/ 1 w 1087655"/>
                <a:gd name="connsiteY0" fmla="*/ 741145 h 1414913"/>
                <a:gd name="connsiteX1" fmla="*/ 1087655 w 1087655"/>
                <a:gd name="connsiteY1" fmla="*/ 0 h 1414913"/>
                <a:gd name="connsiteX2" fmla="*/ 1078031 w 1087655"/>
                <a:gd name="connsiteY2" fmla="*/ 644893 h 1414913"/>
                <a:gd name="connsiteX3" fmla="*/ 0 w 1087655"/>
                <a:gd name="connsiteY3" fmla="*/ 1414913 h 1414913"/>
                <a:gd name="connsiteX4" fmla="*/ 1 w 1087655"/>
                <a:gd name="connsiteY4" fmla="*/ 741145 h 1414913"/>
                <a:gd name="connsiteX0" fmla="*/ 1 w 1078031"/>
                <a:gd name="connsiteY0" fmla="*/ 741145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41145 h 1414913"/>
                <a:gd name="connsiteX0" fmla="*/ 1 w 1078031"/>
                <a:gd name="connsiteY0" fmla="*/ 718961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18961 h 1414913"/>
                <a:gd name="connsiteX0" fmla="*/ 1 w 1089688"/>
                <a:gd name="connsiteY0" fmla="*/ 718961 h 1414913"/>
                <a:gd name="connsiteX1" fmla="*/ 1078030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1 w 1089688"/>
                <a:gd name="connsiteY0" fmla="*/ 7189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4480 w 1089688"/>
                <a:gd name="connsiteY0" fmla="*/ 8480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4480 w 1089688"/>
                <a:gd name="connsiteY4" fmla="*/ 848061 h 1414913"/>
                <a:gd name="connsiteX0" fmla="*/ 4480 w 1098645"/>
                <a:gd name="connsiteY0" fmla="*/ 848061 h 1414913"/>
                <a:gd name="connsiteX1" fmla="*/ 1089687 w 1098645"/>
                <a:gd name="connsiteY1" fmla="*/ 0 h 1414913"/>
                <a:gd name="connsiteX2" fmla="*/ 1098645 w 1098645"/>
                <a:gd name="connsiteY2" fmla="*/ 574742 h 1414913"/>
                <a:gd name="connsiteX3" fmla="*/ 0 w 1098645"/>
                <a:gd name="connsiteY3" fmla="*/ 1414913 h 1414913"/>
                <a:gd name="connsiteX4" fmla="*/ 4480 w 1098645"/>
                <a:gd name="connsiteY4" fmla="*/ 848061 h 14149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8645" h="1414913">
                  <a:moveTo>
                    <a:pt x="4480" y="848061"/>
                  </a:moveTo>
                  <a:cubicBezTo>
                    <a:pt x="363823" y="601013"/>
                    <a:pt x="730344" y="247048"/>
                    <a:pt x="1089687" y="0"/>
                  </a:cubicBezTo>
                  <a:cubicBezTo>
                    <a:pt x="1089687" y="211756"/>
                    <a:pt x="1098645" y="362986"/>
                    <a:pt x="1098645" y="574742"/>
                  </a:cubicBezTo>
                  <a:lnTo>
                    <a:pt x="0" y="1414913"/>
                  </a:lnTo>
                  <a:cubicBezTo>
                    <a:pt x="0" y="1190324"/>
                    <a:pt x="4480" y="1072650"/>
                    <a:pt x="4480" y="848061"/>
                  </a:cubicBezTo>
                  <a:close/>
                </a:path>
              </a:pathLst>
            </a:custGeom>
            <a:solidFill>
              <a:srgbClr val="00B050">
                <a:alpha val="40000"/>
              </a:srgbClr>
            </a:solidFill>
            <a:ln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 rot="10800000">
              <a:off x="6480000" y="2421290"/>
              <a:ext cx="720000" cy="3600001"/>
            </a:xfrm>
            <a:prstGeom prst="rect">
              <a:avLst/>
            </a:prstGeom>
            <a:solidFill>
              <a:srgbClr val="FF0000">
                <a:alpha val="40000"/>
              </a:srgbClr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ctr" anchorCtr="0"/>
            <a:lstStyle/>
            <a:p>
              <a:pPr algn="ctr">
                <a:lnSpc>
                  <a:spcPts val="1600"/>
                </a:lnSpc>
              </a:pPr>
              <a:endParaRPr lang="sv-SE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600000" y="2429867"/>
              <a:ext cx="720000" cy="3600001"/>
            </a:xfrm>
            <a:prstGeom prst="rect">
              <a:avLst/>
            </a:prstGeom>
            <a:solidFill>
              <a:srgbClr val="FF0000">
                <a:alpha val="40000"/>
              </a:srgbClr>
            </a:solidFill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 anchorCtr="0"/>
            <a:lstStyle/>
            <a:p>
              <a:pPr algn="ctr">
                <a:lnSpc>
                  <a:spcPts val="1600"/>
                </a:lnSpc>
                <a:spcAft>
                  <a:spcPts val="600"/>
                </a:spcAft>
              </a:pPr>
              <a:endParaRPr lang="sv-SE" dirty="0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3579902" y="6036060"/>
              <a:ext cx="4199913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3059832" y="2154069"/>
              <a:ext cx="60557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DD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3059832" y="5867980"/>
              <a:ext cx="60557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b="1" dirty="0" smtClean="0">
                  <a:solidFill>
                    <a:schemeClr val="tx1"/>
                  </a:solidFill>
                </a:rPr>
                <a:t>0</a:t>
              </a:r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3600000" y="2421287"/>
              <a:ext cx="3600000" cy="3592011"/>
              <a:chOff x="7380312" y="2421286"/>
              <a:chExt cx="1368152" cy="3592010"/>
            </a:xfrm>
          </p:grpSpPr>
          <p:sp>
            <p:nvSpPr>
              <p:cNvPr id="49" name="Rectangle 48"/>
              <p:cNvSpPr/>
              <p:nvPr/>
            </p:nvSpPr>
            <p:spPr>
              <a:xfrm>
                <a:off x="7380312" y="5634000"/>
                <a:ext cx="1368152" cy="379296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sv-SE" dirty="0" smtClean="0"/>
                  <a:t>     Valid ”0”</a:t>
                </a:r>
                <a:endParaRPr lang="sv-SE" dirty="0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7380312" y="2421286"/>
                <a:ext cx="1368152" cy="379296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lang="sv-SE" dirty="0" smtClean="0"/>
                  <a:t>Valid ”1”</a:t>
                </a:r>
                <a:endParaRPr lang="sv-SE" dirty="0"/>
              </a:p>
            </p:txBody>
          </p:sp>
        </p:grpSp>
        <p:cxnSp>
          <p:nvCxnSpPr>
            <p:cNvPr id="17" name="Straight Connector 16"/>
            <p:cNvCxnSpPr/>
            <p:nvPr/>
          </p:nvCxnSpPr>
          <p:spPr>
            <a:xfrm>
              <a:off x="3600000" y="1938045"/>
              <a:ext cx="0" cy="4112053"/>
            </a:xfrm>
            <a:prstGeom prst="line">
              <a:avLst/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2" name="Group 41"/>
            <p:cNvGrpSpPr/>
            <p:nvPr/>
          </p:nvGrpSpPr>
          <p:grpSpPr>
            <a:xfrm>
              <a:off x="3107834" y="2420888"/>
              <a:ext cx="4416495" cy="3600000"/>
              <a:chOff x="4067944" y="1480085"/>
              <a:chExt cx="4416495" cy="3600000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 flipH="1">
                <a:off x="4560113" y="1480085"/>
                <a:ext cx="720000" cy="0"/>
              </a:xfrm>
              <a:prstGeom prst="line">
                <a:avLst/>
              </a:prstGeom>
              <a:ln w="5715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Arc 43"/>
              <p:cNvSpPr/>
              <p:nvPr/>
            </p:nvSpPr>
            <p:spPr>
              <a:xfrm>
                <a:off x="4067944" y="1480085"/>
                <a:ext cx="2344278" cy="2081509"/>
              </a:xfrm>
              <a:prstGeom prst="arc">
                <a:avLst>
                  <a:gd name="adj1" fmla="val 16170127"/>
                  <a:gd name="adj2" fmla="val 0"/>
                </a:avLst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cxnSp>
            <p:nvCxnSpPr>
              <p:cNvPr id="45" name="Straight Connector 44"/>
              <p:cNvCxnSpPr/>
              <p:nvPr/>
            </p:nvCxnSpPr>
            <p:spPr>
              <a:xfrm>
                <a:off x="6412218" y="2515197"/>
                <a:ext cx="4" cy="1440000"/>
              </a:xfrm>
              <a:prstGeom prst="line">
                <a:avLst/>
              </a:prstGeom>
              <a:ln w="5715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H="1">
                <a:off x="7448329" y="5080085"/>
                <a:ext cx="720000" cy="0"/>
              </a:xfrm>
              <a:prstGeom prst="line">
                <a:avLst/>
              </a:prstGeom>
              <a:ln w="5715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Arc 46"/>
              <p:cNvSpPr/>
              <p:nvPr/>
            </p:nvSpPr>
            <p:spPr>
              <a:xfrm rot="10800000">
                <a:off x="6412216" y="2848083"/>
                <a:ext cx="2072223" cy="2232000"/>
              </a:xfrm>
              <a:prstGeom prst="arc">
                <a:avLst>
                  <a:gd name="adj1" fmla="val 16129697"/>
                  <a:gd name="adj2" fmla="val 41777"/>
                </a:avLst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4716016" y="2348880"/>
              <a:ext cx="900000" cy="900000"/>
              <a:chOff x="4716016" y="2348880"/>
              <a:chExt cx="900000" cy="900000"/>
            </a:xfrm>
          </p:grpSpPr>
          <p:sp>
            <p:nvSpPr>
              <p:cNvPr id="27" name="Down Arrow 26"/>
              <p:cNvSpPr/>
              <p:nvPr/>
            </p:nvSpPr>
            <p:spPr>
              <a:xfrm rot="13500000">
                <a:off x="4804414" y="2867904"/>
                <a:ext cx="288033" cy="369332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 flipH="1" flipV="1">
                <a:off x="4716016" y="2348880"/>
                <a:ext cx="900000" cy="90000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Group 32"/>
            <p:cNvGrpSpPr/>
            <p:nvPr/>
          </p:nvGrpSpPr>
          <p:grpSpPr>
            <a:xfrm>
              <a:off x="5184168" y="5157192"/>
              <a:ext cx="900000" cy="900000"/>
              <a:chOff x="5184168" y="5157192"/>
              <a:chExt cx="900000" cy="900000"/>
            </a:xfrm>
          </p:grpSpPr>
          <p:sp>
            <p:nvSpPr>
              <p:cNvPr id="34" name="Down Arrow 33"/>
              <p:cNvSpPr/>
              <p:nvPr/>
            </p:nvSpPr>
            <p:spPr>
              <a:xfrm rot="2700000">
                <a:off x="5722565" y="5204940"/>
                <a:ext cx="288033" cy="369332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cxnSp>
            <p:nvCxnSpPr>
              <p:cNvPr id="35" name="Straight Connector 34"/>
              <p:cNvCxnSpPr/>
              <p:nvPr/>
            </p:nvCxnSpPr>
            <p:spPr>
              <a:xfrm flipH="1" flipV="1">
                <a:off x="5184168" y="5157192"/>
                <a:ext cx="900000" cy="90000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6"/>
            <p:cNvGrpSpPr/>
            <p:nvPr/>
          </p:nvGrpSpPr>
          <p:grpSpPr>
            <a:xfrm>
              <a:off x="5041718" y="2686292"/>
              <a:ext cx="770973" cy="3046966"/>
              <a:chOff x="5041718" y="2686292"/>
              <a:chExt cx="770973" cy="3046966"/>
            </a:xfrm>
          </p:grpSpPr>
          <p:sp>
            <p:nvSpPr>
              <p:cNvPr id="29" name="Oval 28"/>
              <p:cNvSpPr/>
              <p:nvPr/>
            </p:nvSpPr>
            <p:spPr>
              <a:xfrm>
                <a:off x="5041718" y="2686292"/>
                <a:ext cx="232689" cy="23268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580002" y="5500569"/>
                <a:ext cx="232689" cy="23268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3" name="Group 2"/>
            <p:cNvGrpSpPr/>
            <p:nvPr/>
          </p:nvGrpSpPr>
          <p:grpSpPr>
            <a:xfrm>
              <a:off x="3600001" y="2788600"/>
              <a:ext cx="2088003" cy="3247463"/>
              <a:chOff x="3600000" y="2788598"/>
              <a:chExt cx="2088003" cy="3247463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 flipH="1" flipV="1">
                <a:off x="3600000" y="5622024"/>
                <a:ext cx="2031150" cy="1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5688003" y="2821578"/>
                <a:ext cx="0" cy="3214483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H="1">
                <a:off x="5166504" y="2788598"/>
                <a:ext cx="1" cy="3247463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H="1" flipV="1">
                <a:off x="3600002" y="2802637"/>
                <a:ext cx="1602813" cy="1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116893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8229600" cy="1143000"/>
          </a:xfrm>
        </p:spPr>
        <p:txBody>
          <a:bodyPr/>
          <a:lstStyle/>
          <a:p>
            <a:r>
              <a:rPr lang="sv-SE" dirty="0" err="1" smtClean="0"/>
              <a:t>Noise</a:t>
            </a:r>
            <a:r>
              <a:rPr lang="sv-SE" dirty="0" smtClean="0"/>
              <a:t> </a:t>
            </a:r>
            <a:r>
              <a:rPr lang="sv-SE" dirty="0" err="1" smtClean="0"/>
              <a:t>margins</a:t>
            </a:r>
            <a:r>
              <a:rPr lang="sv-SE" dirty="0" smtClean="0"/>
              <a:t> - NMH</a:t>
            </a:r>
            <a:endParaRPr lang="sv-SE" dirty="0"/>
          </a:p>
        </p:txBody>
      </p:sp>
      <p:grpSp>
        <p:nvGrpSpPr>
          <p:cNvPr id="175" name="Group 174"/>
          <p:cNvGrpSpPr/>
          <p:nvPr/>
        </p:nvGrpSpPr>
        <p:grpSpPr>
          <a:xfrm>
            <a:off x="1043608" y="1196752"/>
            <a:ext cx="6756403" cy="3888432"/>
            <a:chOff x="1193801" y="1196752"/>
            <a:chExt cx="6756403" cy="3888432"/>
          </a:xfrm>
        </p:grpSpPr>
        <p:pic>
          <p:nvPicPr>
            <p:cNvPr id="176" name="Picture 17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93801" y="1196752"/>
              <a:ext cx="6756403" cy="3888432"/>
            </a:xfrm>
            <a:prstGeom prst="rect">
              <a:avLst/>
            </a:prstGeom>
          </p:spPr>
        </p:pic>
        <p:sp>
          <p:nvSpPr>
            <p:cNvPr id="177" name="Rectangle 176"/>
            <p:cNvSpPr/>
            <p:nvPr/>
          </p:nvSpPr>
          <p:spPr bwMode="auto">
            <a:xfrm>
              <a:off x="1331640" y="2040724"/>
              <a:ext cx="6618564" cy="3044460"/>
            </a:xfrm>
            <a:prstGeom prst="rect">
              <a:avLst/>
            </a:prstGeom>
            <a:solidFill>
              <a:schemeClr val="bg1"/>
            </a:solidFill>
            <a:ln w="19050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178" name="Rectangle 177"/>
            <p:cNvSpPr/>
            <p:nvPr/>
          </p:nvSpPr>
          <p:spPr bwMode="auto">
            <a:xfrm>
              <a:off x="4456645" y="1969307"/>
              <a:ext cx="341315" cy="487387"/>
            </a:xfrm>
            <a:prstGeom prst="rect">
              <a:avLst/>
            </a:prstGeom>
            <a:solidFill>
              <a:schemeClr val="bg1"/>
            </a:solidFill>
            <a:ln w="19050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10</a:t>
            </a:r>
            <a:endParaRPr lang="sv-SE" dirty="0"/>
          </a:p>
        </p:txBody>
      </p:sp>
      <p:sp>
        <p:nvSpPr>
          <p:cNvPr id="15" name="Rectangle 14"/>
          <p:cNvSpPr/>
          <p:nvPr/>
        </p:nvSpPr>
        <p:spPr>
          <a:xfrm>
            <a:off x="820616" y="1930016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-981" y="571742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1408427" y="5961393"/>
            <a:ext cx="1949671" cy="369332"/>
            <a:chOff x="1408426" y="5961393"/>
            <a:chExt cx="1949671" cy="369332"/>
          </a:xfrm>
        </p:grpSpPr>
        <p:sp>
          <p:nvSpPr>
            <p:cNvPr id="24" name="Rectangle 23"/>
            <p:cNvSpPr/>
            <p:nvPr/>
          </p:nvSpPr>
          <p:spPr>
            <a:xfrm>
              <a:off x="2259552" y="5961393"/>
              <a:ext cx="109854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IH,min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1408426" y="5961393"/>
              <a:ext cx="96685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IL,max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43" name="Rectangle 42"/>
          <p:cNvSpPr/>
          <p:nvPr/>
        </p:nvSpPr>
        <p:spPr>
          <a:xfrm>
            <a:off x="4047479" y="5877274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IN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1027" y="1599184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OUT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311640" y="2304245"/>
            <a:ext cx="3600000" cy="3608979"/>
            <a:chOff x="3600001" y="2420888"/>
            <a:chExt cx="3600000" cy="3608978"/>
          </a:xfrm>
        </p:grpSpPr>
        <p:sp>
          <p:nvSpPr>
            <p:cNvPr id="70" name="Freeform 69"/>
            <p:cNvSpPr>
              <a:spLocks/>
            </p:cNvSpPr>
            <p:nvPr/>
          </p:nvSpPr>
          <p:spPr>
            <a:xfrm>
              <a:off x="4320000" y="3878804"/>
              <a:ext cx="2160000" cy="2142244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  <a:gd name="connsiteX0" fmla="*/ 0 w 1425589"/>
                <a:gd name="connsiteY0" fmla="*/ 1112439 h 1112494"/>
                <a:gd name="connsiteX1" fmla="*/ 1424679 w 1425589"/>
                <a:gd name="connsiteY1" fmla="*/ 0 h 1112494"/>
                <a:gd name="connsiteX2" fmla="*/ 1424539 w 1425589"/>
                <a:gd name="connsiteY2" fmla="*/ 1112494 h 1112494"/>
                <a:gd name="connsiteX3" fmla="*/ 0 w 1425589"/>
                <a:gd name="connsiteY3" fmla="*/ 1112439 h 1112494"/>
                <a:gd name="connsiteX0" fmla="*/ 0 w 1425589"/>
                <a:gd name="connsiteY0" fmla="*/ 1126444 h 1126499"/>
                <a:gd name="connsiteX1" fmla="*/ 1424679 w 1425589"/>
                <a:gd name="connsiteY1" fmla="*/ 0 h 1126499"/>
                <a:gd name="connsiteX2" fmla="*/ 1424539 w 1425589"/>
                <a:gd name="connsiteY2" fmla="*/ 1126499 h 1126499"/>
                <a:gd name="connsiteX3" fmla="*/ 0 w 1425589"/>
                <a:gd name="connsiteY3" fmla="*/ 1126444 h 11264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26499">
                  <a:moveTo>
                    <a:pt x="0" y="1126444"/>
                  </a:moveTo>
                  <a:lnTo>
                    <a:pt x="1424679" y="0"/>
                  </a:lnTo>
                  <a:cubicBezTo>
                    <a:pt x="1427888" y="381802"/>
                    <a:pt x="1421330" y="744697"/>
                    <a:pt x="1424539" y="1126499"/>
                  </a:cubicBezTo>
                  <a:lnTo>
                    <a:pt x="0" y="1126444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1" name="Freeform 70"/>
            <p:cNvSpPr>
              <a:spLocks/>
            </p:cNvSpPr>
            <p:nvPr/>
          </p:nvSpPr>
          <p:spPr>
            <a:xfrm rot="10800000">
              <a:off x="4311692" y="2421127"/>
              <a:ext cx="2168308" cy="219551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  <a:gd name="connsiteX0" fmla="*/ 0 w 1431072"/>
                <a:gd name="connsiteY0" fmla="*/ 1154454 h 1154509"/>
                <a:gd name="connsiteX1" fmla="*/ 1430538 w 1431072"/>
                <a:gd name="connsiteY1" fmla="*/ 0 h 1154509"/>
                <a:gd name="connsiteX2" fmla="*/ 1424539 w 1431072"/>
                <a:gd name="connsiteY2" fmla="*/ 1154509 h 1154509"/>
                <a:gd name="connsiteX3" fmla="*/ 0 w 1431072"/>
                <a:gd name="connsiteY3" fmla="*/ 1154454 h 1154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31072" h="1154509">
                  <a:moveTo>
                    <a:pt x="0" y="1154454"/>
                  </a:moveTo>
                  <a:lnTo>
                    <a:pt x="1430538" y="0"/>
                  </a:lnTo>
                  <a:cubicBezTo>
                    <a:pt x="1433747" y="381802"/>
                    <a:pt x="1421330" y="772707"/>
                    <a:pt x="1424539" y="1154509"/>
                  </a:cubicBezTo>
                  <a:lnTo>
                    <a:pt x="0" y="1154454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4320000" y="2420888"/>
              <a:ext cx="2177755" cy="3600000"/>
            </a:xfrm>
            <a:custGeom>
              <a:avLst/>
              <a:gdLst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58779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68405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30"/>
                <a:gd name="connsiteY0" fmla="*/ 731520 h 1395663"/>
                <a:gd name="connsiteX1" fmla="*/ 1078029 w 1078030"/>
                <a:gd name="connsiteY1" fmla="*/ 0 h 1395663"/>
                <a:gd name="connsiteX2" fmla="*/ 1078030 w 1078030"/>
                <a:gd name="connsiteY2" fmla="*/ 635268 h 1395663"/>
                <a:gd name="connsiteX3" fmla="*/ 9625 w 1078030"/>
                <a:gd name="connsiteY3" fmla="*/ 1395663 h 1395663"/>
                <a:gd name="connsiteX4" fmla="*/ 0 w 1078030"/>
                <a:gd name="connsiteY4" fmla="*/ 731520 h 1395663"/>
                <a:gd name="connsiteX0" fmla="*/ 1 w 1078031"/>
                <a:gd name="connsiteY0" fmla="*/ 731520 h 1405288"/>
                <a:gd name="connsiteX1" fmla="*/ 1078030 w 1078031"/>
                <a:gd name="connsiteY1" fmla="*/ 0 h 1405288"/>
                <a:gd name="connsiteX2" fmla="*/ 1078031 w 1078031"/>
                <a:gd name="connsiteY2" fmla="*/ 635268 h 1405288"/>
                <a:gd name="connsiteX3" fmla="*/ 0 w 1078031"/>
                <a:gd name="connsiteY3" fmla="*/ 1405288 h 1405288"/>
                <a:gd name="connsiteX4" fmla="*/ 1 w 1078031"/>
                <a:gd name="connsiteY4" fmla="*/ 731520 h 1405288"/>
                <a:gd name="connsiteX0" fmla="*/ 1 w 1087655"/>
                <a:gd name="connsiteY0" fmla="*/ 741145 h 1414913"/>
                <a:gd name="connsiteX1" fmla="*/ 1087655 w 1087655"/>
                <a:gd name="connsiteY1" fmla="*/ 0 h 1414913"/>
                <a:gd name="connsiteX2" fmla="*/ 1078031 w 1087655"/>
                <a:gd name="connsiteY2" fmla="*/ 644893 h 1414913"/>
                <a:gd name="connsiteX3" fmla="*/ 0 w 1087655"/>
                <a:gd name="connsiteY3" fmla="*/ 1414913 h 1414913"/>
                <a:gd name="connsiteX4" fmla="*/ 1 w 1087655"/>
                <a:gd name="connsiteY4" fmla="*/ 741145 h 1414913"/>
                <a:gd name="connsiteX0" fmla="*/ 1 w 1078031"/>
                <a:gd name="connsiteY0" fmla="*/ 741145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41145 h 1414913"/>
                <a:gd name="connsiteX0" fmla="*/ 1 w 1078031"/>
                <a:gd name="connsiteY0" fmla="*/ 718961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18961 h 1414913"/>
                <a:gd name="connsiteX0" fmla="*/ 1 w 1089688"/>
                <a:gd name="connsiteY0" fmla="*/ 718961 h 1414913"/>
                <a:gd name="connsiteX1" fmla="*/ 1078030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1 w 1089688"/>
                <a:gd name="connsiteY0" fmla="*/ 7189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4480 w 1089688"/>
                <a:gd name="connsiteY0" fmla="*/ 8480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4480 w 1089688"/>
                <a:gd name="connsiteY4" fmla="*/ 848061 h 1414913"/>
                <a:gd name="connsiteX0" fmla="*/ 4480 w 1098645"/>
                <a:gd name="connsiteY0" fmla="*/ 848061 h 1414913"/>
                <a:gd name="connsiteX1" fmla="*/ 1089687 w 1098645"/>
                <a:gd name="connsiteY1" fmla="*/ 0 h 1414913"/>
                <a:gd name="connsiteX2" fmla="*/ 1098645 w 1098645"/>
                <a:gd name="connsiteY2" fmla="*/ 574742 h 1414913"/>
                <a:gd name="connsiteX3" fmla="*/ 0 w 1098645"/>
                <a:gd name="connsiteY3" fmla="*/ 1414913 h 1414913"/>
                <a:gd name="connsiteX4" fmla="*/ 4480 w 1098645"/>
                <a:gd name="connsiteY4" fmla="*/ 848061 h 14149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8645" h="1414913">
                  <a:moveTo>
                    <a:pt x="4480" y="848061"/>
                  </a:moveTo>
                  <a:cubicBezTo>
                    <a:pt x="363823" y="601013"/>
                    <a:pt x="730344" y="247048"/>
                    <a:pt x="1089687" y="0"/>
                  </a:cubicBezTo>
                  <a:cubicBezTo>
                    <a:pt x="1089687" y="211756"/>
                    <a:pt x="1098645" y="362986"/>
                    <a:pt x="1098645" y="574742"/>
                  </a:cubicBezTo>
                  <a:lnTo>
                    <a:pt x="0" y="1414913"/>
                  </a:lnTo>
                  <a:cubicBezTo>
                    <a:pt x="0" y="1190324"/>
                    <a:pt x="4480" y="1072650"/>
                    <a:pt x="4480" y="848061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3600001" y="2421288"/>
              <a:ext cx="3600000" cy="3608578"/>
              <a:chOff x="3600000" y="2421286"/>
              <a:chExt cx="3600000" cy="3608578"/>
            </a:xfrm>
          </p:grpSpPr>
          <p:sp>
            <p:nvSpPr>
              <p:cNvPr id="74" name="Rectangle 73"/>
              <p:cNvSpPr/>
              <p:nvPr/>
            </p:nvSpPr>
            <p:spPr>
              <a:xfrm rot="10800000">
                <a:off x="6480000" y="2421286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 anchorCtr="0"/>
              <a:lstStyle/>
              <a:p>
                <a:pPr algn="ctr">
                  <a:lnSpc>
                    <a:spcPts val="1600"/>
                  </a:lnSpc>
                </a:pPr>
                <a:endParaRPr lang="sv-SE" dirty="0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3600000" y="2429863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 anchorCtr="0"/>
              <a:lstStyle/>
              <a:p>
                <a:pPr algn="ctr">
                  <a:lnSpc>
                    <a:spcPts val="1600"/>
                  </a:lnSpc>
                  <a:spcAft>
                    <a:spcPts val="600"/>
                  </a:spcAft>
                </a:pPr>
                <a:endParaRPr lang="sv-SE" dirty="0"/>
              </a:p>
            </p:txBody>
          </p:sp>
        </p:grpSp>
      </p:grpSp>
      <p:grpSp>
        <p:nvGrpSpPr>
          <p:cNvPr id="66" name="Group 65"/>
          <p:cNvGrpSpPr/>
          <p:nvPr/>
        </p:nvGrpSpPr>
        <p:grpSpPr>
          <a:xfrm>
            <a:off x="215043" y="2636912"/>
            <a:ext cx="828360" cy="2857392"/>
            <a:chOff x="215043" y="2636912"/>
            <a:chExt cx="828360" cy="2857392"/>
          </a:xfrm>
        </p:grpSpPr>
        <p:sp>
          <p:nvSpPr>
            <p:cNvPr id="167" name="Rectangle 166"/>
            <p:cNvSpPr/>
            <p:nvPr/>
          </p:nvSpPr>
          <p:spPr>
            <a:xfrm>
              <a:off x="215403" y="2636912"/>
              <a:ext cx="828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OH,min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68" name="Rectangle 167"/>
            <p:cNvSpPr/>
            <p:nvPr/>
          </p:nvSpPr>
          <p:spPr>
            <a:xfrm>
              <a:off x="215043" y="5124972"/>
              <a:ext cx="8283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OL,max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189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3"/>
            <a:ext cx="2133600" cy="365125"/>
          </a:xfrm>
        </p:spPr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grpSp>
        <p:nvGrpSpPr>
          <p:cNvPr id="174" name="Group 173"/>
          <p:cNvGrpSpPr/>
          <p:nvPr/>
        </p:nvGrpSpPr>
        <p:grpSpPr>
          <a:xfrm>
            <a:off x="311801" y="3586425"/>
            <a:ext cx="1557900" cy="1080000"/>
            <a:chOff x="7234619" y="4148488"/>
            <a:chExt cx="705748" cy="1458875"/>
          </a:xfrm>
        </p:grpSpPr>
        <p:cxnSp>
          <p:nvCxnSpPr>
            <p:cNvPr id="179" name="Straight Connector 178"/>
            <p:cNvCxnSpPr/>
            <p:nvPr/>
          </p:nvCxnSpPr>
          <p:spPr>
            <a:xfrm>
              <a:off x="7242704" y="4148488"/>
              <a:ext cx="69675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 flipH="1">
              <a:off x="7242704" y="4512860"/>
              <a:ext cx="69675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>
              <a:off x="7234619" y="4877231"/>
              <a:ext cx="69675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/>
            <p:nvPr/>
          </p:nvCxnSpPr>
          <p:spPr>
            <a:xfrm flipH="1">
              <a:off x="7243615" y="5241603"/>
              <a:ext cx="69675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>
          <a:xfrm>
            <a:off x="311640" y="2286000"/>
            <a:ext cx="3608219" cy="3633416"/>
            <a:chOff x="311639" y="2286000"/>
            <a:chExt cx="3608219" cy="3633416"/>
          </a:xfrm>
        </p:grpSpPr>
        <p:grpSp>
          <p:nvGrpSpPr>
            <p:cNvPr id="35" name="Group 34"/>
            <p:cNvGrpSpPr/>
            <p:nvPr/>
          </p:nvGrpSpPr>
          <p:grpSpPr>
            <a:xfrm>
              <a:off x="311642" y="2286000"/>
              <a:ext cx="3608216" cy="3633416"/>
              <a:chOff x="311642" y="2286000"/>
              <a:chExt cx="3608216" cy="3633416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 flipH="1">
                <a:off x="311642" y="2666134"/>
                <a:ext cx="3608216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Connector 195"/>
              <p:cNvCxnSpPr/>
              <p:nvPr/>
            </p:nvCxnSpPr>
            <p:spPr>
              <a:xfrm>
                <a:off x="1891853" y="2286000"/>
                <a:ext cx="1" cy="3633416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Straight Connector 194"/>
              <p:cNvCxnSpPr/>
              <p:nvPr/>
            </p:nvCxnSpPr>
            <p:spPr>
              <a:xfrm>
                <a:off x="2375888" y="2313220"/>
                <a:ext cx="0" cy="3606196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03" name="Straight Connector 202"/>
            <p:cNvCxnSpPr/>
            <p:nvPr/>
          </p:nvCxnSpPr>
          <p:spPr>
            <a:xfrm flipH="1">
              <a:off x="311639" y="5503478"/>
              <a:ext cx="3608219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311640" y="2286001"/>
            <a:ext cx="3601733" cy="3633415"/>
            <a:chOff x="311639" y="2286000"/>
            <a:chExt cx="3601733" cy="3633415"/>
          </a:xfrm>
        </p:grpSpPr>
        <p:sp>
          <p:nvSpPr>
            <p:cNvPr id="95" name="Rectangle 94"/>
            <p:cNvSpPr/>
            <p:nvPr/>
          </p:nvSpPr>
          <p:spPr>
            <a:xfrm>
              <a:off x="313372" y="5503478"/>
              <a:ext cx="3600000" cy="415937"/>
            </a:xfrm>
            <a:prstGeom prst="rect">
              <a:avLst/>
            </a:prstGeom>
            <a:solidFill>
              <a:srgbClr val="00B0F0"/>
            </a:solidFill>
            <a:ln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/>
                <a:t>Valid ”0”</a:t>
              </a:r>
              <a:endParaRPr lang="sv-SE" dirty="0"/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311639" y="2286000"/>
              <a:ext cx="3600000" cy="360000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/>
                <a:t>Valid ”1”</a:t>
              </a:r>
              <a:endParaRPr lang="sv-S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763688" y="2492896"/>
            <a:ext cx="771108" cy="3046966"/>
            <a:chOff x="1753357" y="2569647"/>
            <a:chExt cx="771108" cy="3046966"/>
          </a:xfrm>
        </p:grpSpPr>
        <p:sp>
          <p:nvSpPr>
            <p:cNvPr id="23" name="Oval 22"/>
            <p:cNvSpPr/>
            <p:nvPr/>
          </p:nvSpPr>
          <p:spPr>
            <a:xfrm>
              <a:off x="1753357" y="2569647"/>
              <a:ext cx="232689" cy="23268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" name="Oval 35"/>
            <p:cNvSpPr/>
            <p:nvPr/>
          </p:nvSpPr>
          <p:spPr>
            <a:xfrm>
              <a:off x="2291776" y="5383924"/>
              <a:ext cx="232689" cy="23268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-180527" y="2304000"/>
            <a:ext cx="4416495" cy="3600000"/>
            <a:chOff x="4067944" y="1480085"/>
            <a:chExt cx="4416495" cy="3600000"/>
          </a:xfrm>
        </p:grpSpPr>
        <p:cxnSp>
          <p:nvCxnSpPr>
            <p:cNvPr id="38" name="Straight Connector 37"/>
            <p:cNvCxnSpPr/>
            <p:nvPr/>
          </p:nvCxnSpPr>
          <p:spPr>
            <a:xfrm flipH="1">
              <a:off x="4560113" y="14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Arc 38"/>
            <p:cNvSpPr/>
            <p:nvPr/>
          </p:nvSpPr>
          <p:spPr>
            <a:xfrm>
              <a:off x="4067944" y="1480085"/>
              <a:ext cx="2344278" cy="2081509"/>
            </a:xfrm>
            <a:prstGeom prst="arc">
              <a:avLst>
                <a:gd name="adj1" fmla="val 16087203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6412218" y="2515197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7448329" y="50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Arc 41"/>
            <p:cNvSpPr/>
            <p:nvPr/>
          </p:nvSpPr>
          <p:spPr>
            <a:xfrm rot="10800000">
              <a:off x="6412216" y="2848083"/>
              <a:ext cx="2072223" cy="2232000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771800" y="2275200"/>
            <a:ext cx="1080000" cy="396006"/>
            <a:chOff x="3894011" y="2275200"/>
            <a:chExt cx="1080000" cy="396006"/>
          </a:xfrm>
        </p:grpSpPr>
        <p:cxnSp>
          <p:nvCxnSpPr>
            <p:cNvPr id="199" name="Straight Connector 198"/>
            <p:cNvCxnSpPr/>
            <p:nvPr/>
          </p:nvCxnSpPr>
          <p:spPr>
            <a:xfrm rot="16200000" flipH="1">
              <a:off x="3831011" y="2338205"/>
              <a:ext cx="396000" cy="27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Straight Connector 199"/>
            <p:cNvCxnSpPr/>
            <p:nvPr/>
          </p:nvCxnSpPr>
          <p:spPr>
            <a:xfrm rot="16200000">
              <a:off x="4101012" y="2338206"/>
              <a:ext cx="396000" cy="27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Connector 200"/>
            <p:cNvCxnSpPr/>
            <p:nvPr/>
          </p:nvCxnSpPr>
          <p:spPr>
            <a:xfrm rot="16200000" flipH="1">
              <a:off x="4371010" y="2338207"/>
              <a:ext cx="395999" cy="27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/>
            <p:cNvCxnSpPr/>
            <p:nvPr/>
          </p:nvCxnSpPr>
          <p:spPr>
            <a:xfrm rot="16200000">
              <a:off x="4641011" y="2338200"/>
              <a:ext cx="396000" cy="27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4959974" y="1844827"/>
            <a:ext cx="4112053" cy="4824535"/>
            <a:chOff x="4959973" y="1844825"/>
            <a:chExt cx="4112053" cy="4824535"/>
          </a:xfrm>
        </p:grpSpPr>
        <p:grpSp>
          <p:nvGrpSpPr>
            <p:cNvPr id="96" name="Group 95"/>
            <p:cNvGrpSpPr/>
            <p:nvPr/>
          </p:nvGrpSpPr>
          <p:grpSpPr>
            <a:xfrm rot="16200000" flipV="1">
              <a:off x="4978768" y="2307569"/>
              <a:ext cx="3611849" cy="3608979"/>
              <a:chOff x="3600001" y="2420888"/>
              <a:chExt cx="3611849" cy="3608978"/>
            </a:xfrm>
          </p:grpSpPr>
          <p:sp>
            <p:nvSpPr>
              <p:cNvPr id="141" name="Freeform 140"/>
              <p:cNvSpPr>
                <a:spLocks/>
              </p:cNvSpPr>
              <p:nvPr/>
            </p:nvSpPr>
            <p:spPr>
              <a:xfrm>
                <a:off x="4320000" y="3861048"/>
                <a:ext cx="2160000" cy="2160000"/>
              </a:xfrm>
              <a:custGeom>
                <a:avLst/>
                <a:gdLst>
                  <a:gd name="connsiteX0" fmla="*/ 0 w 1424539"/>
                  <a:gd name="connsiteY0" fmla="*/ 1135781 h 1145406"/>
                  <a:gd name="connsiteX1" fmla="*/ 1414913 w 1424539"/>
                  <a:gd name="connsiteY1" fmla="*/ 0 h 1145406"/>
                  <a:gd name="connsiteX2" fmla="*/ 1424539 w 1424539"/>
                  <a:gd name="connsiteY2" fmla="*/ 1145406 h 1145406"/>
                  <a:gd name="connsiteX3" fmla="*/ 0 w 1424539"/>
                  <a:gd name="connsiteY3" fmla="*/ 1135781 h 1145406"/>
                  <a:gd name="connsiteX0" fmla="*/ 0 w 1434865"/>
                  <a:gd name="connsiteY0" fmla="*/ 1135781 h 1145406"/>
                  <a:gd name="connsiteX1" fmla="*/ 1434445 w 1434865"/>
                  <a:gd name="connsiteY1" fmla="*/ 0 h 1145406"/>
                  <a:gd name="connsiteX2" fmla="*/ 1424539 w 1434865"/>
                  <a:gd name="connsiteY2" fmla="*/ 1145406 h 1145406"/>
                  <a:gd name="connsiteX3" fmla="*/ 0 w 1434865"/>
                  <a:gd name="connsiteY3" fmla="*/ 1135781 h 1145406"/>
                  <a:gd name="connsiteX0" fmla="*/ 0 w 1434865"/>
                  <a:gd name="connsiteY0" fmla="*/ 1135781 h 1145406"/>
                  <a:gd name="connsiteX1" fmla="*/ 1434445 w 1434865"/>
                  <a:gd name="connsiteY1" fmla="*/ 0 h 1145406"/>
                  <a:gd name="connsiteX2" fmla="*/ 1424539 w 1434865"/>
                  <a:gd name="connsiteY2" fmla="*/ 1145406 h 1145406"/>
                  <a:gd name="connsiteX3" fmla="*/ 0 w 1434865"/>
                  <a:gd name="connsiteY3" fmla="*/ 1135781 h 1145406"/>
                  <a:gd name="connsiteX0" fmla="*/ 0 w 1434865"/>
                  <a:gd name="connsiteY0" fmla="*/ 1135781 h 1145406"/>
                  <a:gd name="connsiteX1" fmla="*/ 1434445 w 1434865"/>
                  <a:gd name="connsiteY1" fmla="*/ 0 h 1145406"/>
                  <a:gd name="connsiteX2" fmla="*/ 1424539 w 1434865"/>
                  <a:gd name="connsiteY2" fmla="*/ 1145406 h 1145406"/>
                  <a:gd name="connsiteX3" fmla="*/ 0 w 1434865"/>
                  <a:gd name="connsiteY3" fmla="*/ 1135781 h 1145406"/>
                  <a:gd name="connsiteX0" fmla="*/ 0 w 1425589"/>
                  <a:gd name="connsiteY0" fmla="*/ 1126211 h 1135836"/>
                  <a:gd name="connsiteX1" fmla="*/ 1424679 w 1425589"/>
                  <a:gd name="connsiteY1" fmla="*/ 0 h 1135836"/>
                  <a:gd name="connsiteX2" fmla="*/ 1424539 w 1425589"/>
                  <a:gd name="connsiteY2" fmla="*/ 1135836 h 1135836"/>
                  <a:gd name="connsiteX3" fmla="*/ 0 w 1425589"/>
                  <a:gd name="connsiteY3" fmla="*/ 1126211 h 1135836"/>
                  <a:gd name="connsiteX0" fmla="*/ 0 w 1425589"/>
                  <a:gd name="connsiteY0" fmla="*/ 1135781 h 1135836"/>
                  <a:gd name="connsiteX1" fmla="*/ 1424679 w 1425589"/>
                  <a:gd name="connsiteY1" fmla="*/ 0 h 1135836"/>
                  <a:gd name="connsiteX2" fmla="*/ 1424539 w 1425589"/>
                  <a:gd name="connsiteY2" fmla="*/ 1135836 h 1135836"/>
                  <a:gd name="connsiteX3" fmla="*/ 0 w 1425589"/>
                  <a:gd name="connsiteY3" fmla="*/ 1135781 h 11358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25589" h="1135836">
                    <a:moveTo>
                      <a:pt x="0" y="1135781"/>
                    </a:moveTo>
                    <a:lnTo>
                      <a:pt x="1424679" y="0"/>
                    </a:lnTo>
                    <a:cubicBezTo>
                      <a:pt x="1427888" y="381802"/>
                      <a:pt x="1421330" y="754034"/>
                      <a:pt x="1424539" y="1135836"/>
                    </a:cubicBezTo>
                    <a:lnTo>
                      <a:pt x="0" y="1135781"/>
                    </a:lnTo>
                    <a:close/>
                  </a:path>
                </a:pathLst>
              </a:custGeom>
              <a:solidFill>
                <a:srgbClr val="00B0F0">
                  <a:alpha val="4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b" anchorCtr="0"/>
              <a:lstStyle/>
              <a:p>
                <a:pPr algn="ctr"/>
                <a:endParaRPr lang="sv-SE" dirty="0"/>
              </a:p>
            </p:txBody>
          </p:sp>
          <p:sp>
            <p:nvSpPr>
              <p:cNvPr id="142" name="Freeform 141"/>
              <p:cNvSpPr>
                <a:spLocks/>
              </p:cNvSpPr>
              <p:nvPr/>
            </p:nvSpPr>
            <p:spPr>
              <a:xfrm rot="10800000">
                <a:off x="4319996" y="2421127"/>
                <a:ext cx="2160003" cy="2186631"/>
              </a:xfrm>
              <a:custGeom>
                <a:avLst/>
                <a:gdLst>
                  <a:gd name="connsiteX0" fmla="*/ 0 w 1424539"/>
                  <a:gd name="connsiteY0" fmla="*/ 1135781 h 1145406"/>
                  <a:gd name="connsiteX1" fmla="*/ 1414913 w 1424539"/>
                  <a:gd name="connsiteY1" fmla="*/ 0 h 1145406"/>
                  <a:gd name="connsiteX2" fmla="*/ 1424539 w 1424539"/>
                  <a:gd name="connsiteY2" fmla="*/ 1145406 h 1145406"/>
                  <a:gd name="connsiteX3" fmla="*/ 0 w 1424539"/>
                  <a:gd name="connsiteY3" fmla="*/ 1135781 h 1145406"/>
                  <a:gd name="connsiteX0" fmla="*/ 0 w 1434865"/>
                  <a:gd name="connsiteY0" fmla="*/ 1135781 h 1145406"/>
                  <a:gd name="connsiteX1" fmla="*/ 1434445 w 1434865"/>
                  <a:gd name="connsiteY1" fmla="*/ 0 h 1145406"/>
                  <a:gd name="connsiteX2" fmla="*/ 1424539 w 1434865"/>
                  <a:gd name="connsiteY2" fmla="*/ 1145406 h 1145406"/>
                  <a:gd name="connsiteX3" fmla="*/ 0 w 1434865"/>
                  <a:gd name="connsiteY3" fmla="*/ 1135781 h 1145406"/>
                  <a:gd name="connsiteX0" fmla="*/ 0 w 1434865"/>
                  <a:gd name="connsiteY0" fmla="*/ 1135781 h 1145406"/>
                  <a:gd name="connsiteX1" fmla="*/ 1434445 w 1434865"/>
                  <a:gd name="connsiteY1" fmla="*/ 0 h 1145406"/>
                  <a:gd name="connsiteX2" fmla="*/ 1424539 w 1434865"/>
                  <a:gd name="connsiteY2" fmla="*/ 1145406 h 1145406"/>
                  <a:gd name="connsiteX3" fmla="*/ 0 w 1434865"/>
                  <a:gd name="connsiteY3" fmla="*/ 1135781 h 1145406"/>
                  <a:gd name="connsiteX0" fmla="*/ 0 w 1434865"/>
                  <a:gd name="connsiteY0" fmla="*/ 1135781 h 1145406"/>
                  <a:gd name="connsiteX1" fmla="*/ 1434445 w 1434865"/>
                  <a:gd name="connsiteY1" fmla="*/ 0 h 1145406"/>
                  <a:gd name="connsiteX2" fmla="*/ 1424539 w 1434865"/>
                  <a:gd name="connsiteY2" fmla="*/ 1145406 h 1145406"/>
                  <a:gd name="connsiteX3" fmla="*/ 0 w 1434865"/>
                  <a:gd name="connsiteY3" fmla="*/ 1135781 h 1145406"/>
                  <a:gd name="connsiteX0" fmla="*/ 0 w 1425589"/>
                  <a:gd name="connsiteY0" fmla="*/ 1126211 h 1135836"/>
                  <a:gd name="connsiteX1" fmla="*/ 1424679 w 1425589"/>
                  <a:gd name="connsiteY1" fmla="*/ 0 h 1135836"/>
                  <a:gd name="connsiteX2" fmla="*/ 1424539 w 1425589"/>
                  <a:gd name="connsiteY2" fmla="*/ 1135836 h 1135836"/>
                  <a:gd name="connsiteX3" fmla="*/ 0 w 1425589"/>
                  <a:gd name="connsiteY3" fmla="*/ 1126211 h 1135836"/>
                  <a:gd name="connsiteX0" fmla="*/ 0 w 1425589"/>
                  <a:gd name="connsiteY0" fmla="*/ 1135781 h 1135836"/>
                  <a:gd name="connsiteX1" fmla="*/ 1424679 w 1425589"/>
                  <a:gd name="connsiteY1" fmla="*/ 0 h 1135836"/>
                  <a:gd name="connsiteX2" fmla="*/ 1424539 w 1425589"/>
                  <a:gd name="connsiteY2" fmla="*/ 1135836 h 1135836"/>
                  <a:gd name="connsiteX3" fmla="*/ 0 w 1425589"/>
                  <a:gd name="connsiteY3" fmla="*/ 1135781 h 1135836"/>
                  <a:gd name="connsiteX0" fmla="*/ 0 w 1425591"/>
                  <a:gd name="connsiteY0" fmla="*/ 1149785 h 1149840"/>
                  <a:gd name="connsiteX1" fmla="*/ 1424681 w 1425591"/>
                  <a:gd name="connsiteY1" fmla="*/ 0 h 1149840"/>
                  <a:gd name="connsiteX2" fmla="*/ 1424539 w 1425591"/>
                  <a:gd name="connsiteY2" fmla="*/ 1149840 h 1149840"/>
                  <a:gd name="connsiteX3" fmla="*/ 0 w 1425591"/>
                  <a:gd name="connsiteY3" fmla="*/ 1149785 h 11498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25591" h="1149840">
                    <a:moveTo>
                      <a:pt x="0" y="1149785"/>
                    </a:moveTo>
                    <a:lnTo>
                      <a:pt x="1424681" y="0"/>
                    </a:lnTo>
                    <a:cubicBezTo>
                      <a:pt x="1427890" y="381802"/>
                      <a:pt x="1421330" y="768038"/>
                      <a:pt x="1424539" y="1149840"/>
                    </a:cubicBezTo>
                    <a:lnTo>
                      <a:pt x="0" y="1149785"/>
                    </a:lnTo>
                    <a:close/>
                  </a:path>
                </a:pathLst>
              </a:custGeom>
              <a:solidFill>
                <a:srgbClr val="00B0F0">
                  <a:alpha val="4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b" anchorCtr="0"/>
              <a:lstStyle/>
              <a:p>
                <a:pPr algn="ctr"/>
                <a:endParaRPr lang="sv-SE" dirty="0"/>
              </a:p>
            </p:txBody>
          </p:sp>
          <p:sp>
            <p:nvSpPr>
              <p:cNvPr id="143" name="Freeform 142"/>
              <p:cNvSpPr/>
              <p:nvPr/>
            </p:nvSpPr>
            <p:spPr>
              <a:xfrm>
                <a:off x="4320000" y="2420888"/>
                <a:ext cx="2177755" cy="3600000"/>
              </a:xfrm>
              <a:custGeom>
                <a:avLst/>
                <a:gdLst>
                  <a:gd name="connsiteX0" fmla="*/ 0 w 1078029"/>
                  <a:gd name="connsiteY0" fmla="*/ 731520 h 1395663"/>
                  <a:gd name="connsiteX1" fmla="*/ 1078029 w 1078029"/>
                  <a:gd name="connsiteY1" fmla="*/ 0 h 1395663"/>
                  <a:gd name="connsiteX2" fmla="*/ 1058779 w 1078029"/>
                  <a:gd name="connsiteY2" fmla="*/ 635268 h 1395663"/>
                  <a:gd name="connsiteX3" fmla="*/ 9625 w 1078029"/>
                  <a:gd name="connsiteY3" fmla="*/ 1395663 h 1395663"/>
                  <a:gd name="connsiteX4" fmla="*/ 0 w 1078029"/>
                  <a:gd name="connsiteY4" fmla="*/ 731520 h 1395663"/>
                  <a:gd name="connsiteX0" fmla="*/ 0 w 1078029"/>
                  <a:gd name="connsiteY0" fmla="*/ 731520 h 1395663"/>
                  <a:gd name="connsiteX1" fmla="*/ 1078029 w 1078029"/>
                  <a:gd name="connsiteY1" fmla="*/ 0 h 1395663"/>
                  <a:gd name="connsiteX2" fmla="*/ 1068405 w 1078029"/>
                  <a:gd name="connsiteY2" fmla="*/ 635268 h 1395663"/>
                  <a:gd name="connsiteX3" fmla="*/ 9625 w 1078029"/>
                  <a:gd name="connsiteY3" fmla="*/ 1395663 h 1395663"/>
                  <a:gd name="connsiteX4" fmla="*/ 0 w 1078029"/>
                  <a:gd name="connsiteY4" fmla="*/ 731520 h 1395663"/>
                  <a:gd name="connsiteX0" fmla="*/ 0 w 1078030"/>
                  <a:gd name="connsiteY0" fmla="*/ 731520 h 1395663"/>
                  <a:gd name="connsiteX1" fmla="*/ 1078029 w 1078030"/>
                  <a:gd name="connsiteY1" fmla="*/ 0 h 1395663"/>
                  <a:gd name="connsiteX2" fmla="*/ 1078030 w 1078030"/>
                  <a:gd name="connsiteY2" fmla="*/ 635268 h 1395663"/>
                  <a:gd name="connsiteX3" fmla="*/ 9625 w 1078030"/>
                  <a:gd name="connsiteY3" fmla="*/ 1395663 h 1395663"/>
                  <a:gd name="connsiteX4" fmla="*/ 0 w 1078030"/>
                  <a:gd name="connsiteY4" fmla="*/ 731520 h 1395663"/>
                  <a:gd name="connsiteX0" fmla="*/ 1 w 1078031"/>
                  <a:gd name="connsiteY0" fmla="*/ 731520 h 1405288"/>
                  <a:gd name="connsiteX1" fmla="*/ 1078030 w 1078031"/>
                  <a:gd name="connsiteY1" fmla="*/ 0 h 1405288"/>
                  <a:gd name="connsiteX2" fmla="*/ 1078031 w 1078031"/>
                  <a:gd name="connsiteY2" fmla="*/ 635268 h 1405288"/>
                  <a:gd name="connsiteX3" fmla="*/ 0 w 1078031"/>
                  <a:gd name="connsiteY3" fmla="*/ 1405288 h 1405288"/>
                  <a:gd name="connsiteX4" fmla="*/ 1 w 1078031"/>
                  <a:gd name="connsiteY4" fmla="*/ 731520 h 1405288"/>
                  <a:gd name="connsiteX0" fmla="*/ 1 w 1087655"/>
                  <a:gd name="connsiteY0" fmla="*/ 741145 h 1414913"/>
                  <a:gd name="connsiteX1" fmla="*/ 1087655 w 1087655"/>
                  <a:gd name="connsiteY1" fmla="*/ 0 h 1414913"/>
                  <a:gd name="connsiteX2" fmla="*/ 1078031 w 1087655"/>
                  <a:gd name="connsiteY2" fmla="*/ 644893 h 1414913"/>
                  <a:gd name="connsiteX3" fmla="*/ 0 w 1087655"/>
                  <a:gd name="connsiteY3" fmla="*/ 1414913 h 1414913"/>
                  <a:gd name="connsiteX4" fmla="*/ 1 w 1087655"/>
                  <a:gd name="connsiteY4" fmla="*/ 741145 h 1414913"/>
                  <a:gd name="connsiteX0" fmla="*/ 1 w 1078031"/>
                  <a:gd name="connsiteY0" fmla="*/ 741145 h 1414913"/>
                  <a:gd name="connsiteX1" fmla="*/ 1078030 w 1078031"/>
                  <a:gd name="connsiteY1" fmla="*/ 0 h 1414913"/>
                  <a:gd name="connsiteX2" fmla="*/ 1078031 w 1078031"/>
                  <a:gd name="connsiteY2" fmla="*/ 644893 h 1414913"/>
                  <a:gd name="connsiteX3" fmla="*/ 0 w 1078031"/>
                  <a:gd name="connsiteY3" fmla="*/ 1414913 h 1414913"/>
                  <a:gd name="connsiteX4" fmla="*/ 1 w 1078031"/>
                  <a:gd name="connsiteY4" fmla="*/ 741145 h 1414913"/>
                  <a:gd name="connsiteX0" fmla="*/ 1 w 1078031"/>
                  <a:gd name="connsiteY0" fmla="*/ 718961 h 1414913"/>
                  <a:gd name="connsiteX1" fmla="*/ 1078030 w 1078031"/>
                  <a:gd name="connsiteY1" fmla="*/ 0 h 1414913"/>
                  <a:gd name="connsiteX2" fmla="*/ 1078031 w 1078031"/>
                  <a:gd name="connsiteY2" fmla="*/ 644893 h 1414913"/>
                  <a:gd name="connsiteX3" fmla="*/ 0 w 1078031"/>
                  <a:gd name="connsiteY3" fmla="*/ 1414913 h 1414913"/>
                  <a:gd name="connsiteX4" fmla="*/ 1 w 1078031"/>
                  <a:gd name="connsiteY4" fmla="*/ 718961 h 1414913"/>
                  <a:gd name="connsiteX0" fmla="*/ 1 w 1089688"/>
                  <a:gd name="connsiteY0" fmla="*/ 718961 h 1414913"/>
                  <a:gd name="connsiteX1" fmla="*/ 1078030 w 1089688"/>
                  <a:gd name="connsiteY1" fmla="*/ 0 h 1414913"/>
                  <a:gd name="connsiteX2" fmla="*/ 1089688 w 1089688"/>
                  <a:gd name="connsiteY2" fmla="*/ 700354 h 1414913"/>
                  <a:gd name="connsiteX3" fmla="*/ 0 w 1089688"/>
                  <a:gd name="connsiteY3" fmla="*/ 1414913 h 1414913"/>
                  <a:gd name="connsiteX4" fmla="*/ 1 w 1089688"/>
                  <a:gd name="connsiteY4" fmla="*/ 718961 h 1414913"/>
                  <a:gd name="connsiteX0" fmla="*/ 1 w 1089688"/>
                  <a:gd name="connsiteY0" fmla="*/ 718961 h 1414913"/>
                  <a:gd name="connsiteX1" fmla="*/ 1089687 w 1089688"/>
                  <a:gd name="connsiteY1" fmla="*/ 0 h 1414913"/>
                  <a:gd name="connsiteX2" fmla="*/ 1089688 w 1089688"/>
                  <a:gd name="connsiteY2" fmla="*/ 700354 h 1414913"/>
                  <a:gd name="connsiteX3" fmla="*/ 0 w 1089688"/>
                  <a:gd name="connsiteY3" fmla="*/ 1414913 h 1414913"/>
                  <a:gd name="connsiteX4" fmla="*/ 1 w 1089688"/>
                  <a:gd name="connsiteY4" fmla="*/ 718961 h 1414913"/>
                  <a:gd name="connsiteX0" fmla="*/ 4480 w 1089688"/>
                  <a:gd name="connsiteY0" fmla="*/ 848061 h 1414913"/>
                  <a:gd name="connsiteX1" fmla="*/ 1089687 w 1089688"/>
                  <a:gd name="connsiteY1" fmla="*/ 0 h 1414913"/>
                  <a:gd name="connsiteX2" fmla="*/ 1089688 w 1089688"/>
                  <a:gd name="connsiteY2" fmla="*/ 700354 h 1414913"/>
                  <a:gd name="connsiteX3" fmla="*/ 0 w 1089688"/>
                  <a:gd name="connsiteY3" fmla="*/ 1414913 h 1414913"/>
                  <a:gd name="connsiteX4" fmla="*/ 4480 w 1089688"/>
                  <a:gd name="connsiteY4" fmla="*/ 848061 h 1414913"/>
                  <a:gd name="connsiteX0" fmla="*/ 4480 w 1098645"/>
                  <a:gd name="connsiteY0" fmla="*/ 848061 h 1414913"/>
                  <a:gd name="connsiteX1" fmla="*/ 1089687 w 1098645"/>
                  <a:gd name="connsiteY1" fmla="*/ 0 h 1414913"/>
                  <a:gd name="connsiteX2" fmla="*/ 1098645 w 1098645"/>
                  <a:gd name="connsiteY2" fmla="*/ 574742 h 1414913"/>
                  <a:gd name="connsiteX3" fmla="*/ 0 w 1098645"/>
                  <a:gd name="connsiteY3" fmla="*/ 1414913 h 1414913"/>
                  <a:gd name="connsiteX4" fmla="*/ 4480 w 1098645"/>
                  <a:gd name="connsiteY4" fmla="*/ 848061 h 14149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98645" h="1414913">
                    <a:moveTo>
                      <a:pt x="4480" y="848061"/>
                    </a:moveTo>
                    <a:cubicBezTo>
                      <a:pt x="363823" y="601013"/>
                      <a:pt x="730344" y="247048"/>
                      <a:pt x="1089687" y="0"/>
                    </a:cubicBezTo>
                    <a:cubicBezTo>
                      <a:pt x="1089687" y="211756"/>
                      <a:pt x="1098645" y="362986"/>
                      <a:pt x="1098645" y="574742"/>
                    </a:cubicBezTo>
                    <a:lnTo>
                      <a:pt x="0" y="1414913"/>
                    </a:lnTo>
                    <a:cubicBezTo>
                      <a:pt x="0" y="1190324"/>
                      <a:pt x="4480" y="1072650"/>
                      <a:pt x="4480" y="848061"/>
                    </a:cubicBezTo>
                    <a:close/>
                  </a:path>
                </a:pathLst>
              </a:custGeom>
              <a:solidFill>
                <a:srgbClr val="00B050"/>
              </a:solidFill>
              <a:ln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endParaRPr lang="sv-SE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44" name="Group 143"/>
              <p:cNvGrpSpPr/>
              <p:nvPr/>
            </p:nvGrpSpPr>
            <p:grpSpPr>
              <a:xfrm>
                <a:off x="3600001" y="2421288"/>
                <a:ext cx="3611849" cy="3608578"/>
                <a:chOff x="3600000" y="2421286"/>
                <a:chExt cx="3611849" cy="3608578"/>
              </a:xfrm>
            </p:grpSpPr>
            <p:sp>
              <p:nvSpPr>
                <p:cNvPr id="146" name="Rectangle 145"/>
                <p:cNvSpPr/>
                <p:nvPr/>
              </p:nvSpPr>
              <p:spPr>
                <a:xfrm>
                  <a:off x="3600000" y="2429863"/>
                  <a:ext cx="720000" cy="3600001"/>
                </a:xfrm>
                <a:prstGeom prst="rect">
                  <a:avLst/>
                </a:prstGeom>
                <a:solidFill>
                  <a:srgbClr val="FF0000">
                    <a:alpha val="40000"/>
                  </a:srgbClr>
                </a:solidFill>
                <a:ln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vert="vert270" rtlCol="0" anchor="ctr" anchorCtr="0"/>
                <a:lstStyle/>
                <a:p>
                  <a:pPr algn="ctr">
                    <a:lnSpc>
                      <a:spcPts val="1600"/>
                    </a:lnSpc>
                    <a:spcAft>
                      <a:spcPts val="600"/>
                    </a:spcAft>
                  </a:pPr>
                  <a:endParaRPr lang="sv-SE" dirty="0"/>
                </a:p>
              </p:txBody>
            </p:sp>
            <p:sp>
              <p:nvSpPr>
                <p:cNvPr id="145" name="Rectangle 144"/>
                <p:cNvSpPr/>
                <p:nvPr/>
              </p:nvSpPr>
              <p:spPr>
                <a:xfrm rot="10800000">
                  <a:off x="6491849" y="2421286"/>
                  <a:ext cx="720000" cy="3600001"/>
                </a:xfrm>
                <a:prstGeom prst="rect">
                  <a:avLst/>
                </a:prstGeom>
                <a:solidFill>
                  <a:srgbClr val="FF0000">
                    <a:alpha val="40000"/>
                  </a:srgbClr>
                </a:solidFill>
                <a:ln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vert="vert" rtlCol="0" anchor="ctr" anchorCtr="0"/>
                <a:lstStyle/>
                <a:p>
                  <a:pPr algn="ctr">
                    <a:lnSpc>
                      <a:spcPts val="1600"/>
                    </a:lnSpc>
                  </a:pPr>
                  <a:endParaRPr lang="sv-SE" dirty="0"/>
                </a:p>
              </p:txBody>
            </p:sp>
          </p:grpSp>
        </p:grpSp>
        <p:cxnSp>
          <p:nvCxnSpPr>
            <p:cNvPr id="101" name="Straight Connector 100"/>
            <p:cNvCxnSpPr/>
            <p:nvPr/>
          </p:nvCxnSpPr>
          <p:spPr>
            <a:xfrm flipH="1">
              <a:off x="4980205" y="3829981"/>
              <a:ext cx="3600002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H="1">
              <a:off x="4980205" y="4351479"/>
              <a:ext cx="3608577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6" name="Rectangle 165"/>
            <p:cNvSpPr/>
            <p:nvPr/>
          </p:nvSpPr>
          <p:spPr>
            <a:xfrm rot="5400000">
              <a:off x="8453156" y="6050489"/>
              <a:ext cx="77607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sz="2400" b="1" dirty="0" smtClean="0">
                  <a:solidFill>
                    <a:schemeClr val="tx1"/>
                  </a:solidFill>
                </a:rPr>
                <a:t>V</a:t>
              </a:r>
              <a:r>
                <a:rPr lang="sv-SE" sz="2400" b="1" baseline="-25000" dirty="0" smtClean="0"/>
                <a:t>OUT</a:t>
              </a:r>
              <a:endParaRPr lang="sv-SE" sz="24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 rot="5400000">
              <a:off x="8351947" y="4489097"/>
              <a:ext cx="96685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IL,max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72" name="Rectangle 171"/>
            <p:cNvSpPr/>
            <p:nvPr/>
          </p:nvSpPr>
          <p:spPr>
            <a:xfrm rot="5400000">
              <a:off x="8286103" y="3775181"/>
              <a:ext cx="109854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IH,min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 rot="5400000">
              <a:off x="8532589" y="2149460"/>
              <a:ext cx="60557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DD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06" name="Rectangle 105"/>
            <p:cNvSpPr/>
            <p:nvPr/>
          </p:nvSpPr>
          <p:spPr>
            <a:xfrm rot="5400000">
              <a:off x="3381027" y="3904984"/>
              <a:ext cx="3600000" cy="414035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/>
                <a:t>Valid ”0”</a:t>
              </a:r>
              <a:endParaRPr lang="sv-SE" dirty="0"/>
            </a:p>
          </p:txBody>
        </p:sp>
        <p:cxnSp>
          <p:nvCxnSpPr>
            <p:cNvPr id="98" name="Straight Connector 97"/>
            <p:cNvCxnSpPr/>
            <p:nvPr/>
          </p:nvCxnSpPr>
          <p:spPr>
            <a:xfrm rot="16200000" flipH="1" flipV="1">
              <a:off x="7428405" y="5138953"/>
              <a:ext cx="1558058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H="1" flipV="1">
              <a:off x="4974010" y="1993655"/>
              <a:ext cx="1" cy="3944427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16200000" flipH="1" flipV="1">
              <a:off x="7016000" y="3861957"/>
              <a:ext cx="0" cy="4112053"/>
            </a:xfrm>
            <a:prstGeom prst="line">
              <a:avLst/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rot="16200000" flipH="1">
              <a:off x="4372471" y="4902408"/>
              <a:ext cx="2031150" cy="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Oval 103"/>
            <p:cNvSpPr/>
            <p:nvPr/>
          </p:nvSpPr>
          <p:spPr>
            <a:xfrm rot="16200000" flipV="1">
              <a:off x="5276812" y="3705158"/>
              <a:ext cx="232689" cy="23268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65" name="Rectangle 164"/>
            <p:cNvSpPr/>
            <p:nvPr/>
          </p:nvSpPr>
          <p:spPr>
            <a:xfrm rot="5400000">
              <a:off x="4888773" y="2002030"/>
              <a:ext cx="77607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sz="2400" b="1" dirty="0" smtClean="0">
                  <a:solidFill>
                    <a:schemeClr val="tx1"/>
                  </a:solidFill>
                </a:rPr>
                <a:t>V</a:t>
              </a:r>
              <a:r>
                <a:rPr lang="sv-SE" sz="2400" b="1" baseline="-25000" dirty="0" smtClean="0"/>
                <a:t>IN</a:t>
              </a:r>
              <a:endParaRPr lang="sv-SE" sz="24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212" name="Rectangle 211"/>
            <p:cNvSpPr/>
            <p:nvPr/>
          </p:nvSpPr>
          <p:spPr>
            <a:xfrm rot="5400000">
              <a:off x="6600207" y="3929106"/>
              <a:ext cx="3600000" cy="360000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/>
                <a:t>Valid ”1”</a:t>
              </a:r>
              <a:endParaRPr lang="sv-SE" dirty="0"/>
            </a:p>
          </p:txBody>
        </p:sp>
        <p:grpSp>
          <p:nvGrpSpPr>
            <p:cNvPr id="105" name="Group 104"/>
            <p:cNvGrpSpPr/>
            <p:nvPr/>
          </p:nvGrpSpPr>
          <p:grpSpPr>
            <a:xfrm rot="16200000" flipV="1">
              <a:off x="4580935" y="2401903"/>
              <a:ext cx="4416495" cy="3600000"/>
              <a:chOff x="4067944" y="1480085"/>
              <a:chExt cx="4416495" cy="3600000"/>
            </a:xfrm>
          </p:grpSpPr>
          <p:cxnSp>
            <p:nvCxnSpPr>
              <p:cNvPr id="130" name="Straight Connector 129"/>
              <p:cNvCxnSpPr/>
              <p:nvPr/>
            </p:nvCxnSpPr>
            <p:spPr>
              <a:xfrm flipH="1">
                <a:off x="4560113" y="1480085"/>
                <a:ext cx="720000" cy="0"/>
              </a:xfrm>
              <a:prstGeom prst="line">
                <a:avLst/>
              </a:prstGeom>
              <a:ln w="5715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 flipH="1">
                <a:off x="7448329" y="5080085"/>
                <a:ext cx="720000" cy="0"/>
              </a:xfrm>
              <a:prstGeom prst="line">
                <a:avLst/>
              </a:prstGeom>
              <a:ln w="5715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>
                <a:off x="6412218" y="2515197"/>
                <a:ext cx="4" cy="1440000"/>
              </a:xfrm>
              <a:prstGeom prst="line">
                <a:avLst/>
              </a:prstGeom>
              <a:ln w="5715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4" name="Arc 133"/>
              <p:cNvSpPr/>
              <p:nvPr/>
            </p:nvSpPr>
            <p:spPr>
              <a:xfrm rot="10800000">
                <a:off x="6412216" y="2848083"/>
                <a:ext cx="2072223" cy="2232000"/>
              </a:xfrm>
              <a:prstGeom prst="arc">
                <a:avLst>
                  <a:gd name="adj1" fmla="val 16129697"/>
                  <a:gd name="adj2" fmla="val 41777"/>
                </a:avLst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31" name="Arc 130"/>
              <p:cNvSpPr/>
              <p:nvPr/>
            </p:nvSpPr>
            <p:spPr>
              <a:xfrm>
                <a:off x="4067944" y="1480085"/>
                <a:ext cx="2344278" cy="2081509"/>
              </a:xfrm>
              <a:prstGeom prst="arc">
                <a:avLst>
                  <a:gd name="adj1" fmla="val 16087203"/>
                  <a:gd name="adj2" fmla="val 0"/>
                </a:avLst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sp>
          <p:nvSpPr>
            <p:cNvPr id="100" name="Oval 99"/>
            <p:cNvSpPr/>
            <p:nvPr/>
          </p:nvSpPr>
          <p:spPr>
            <a:xfrm rot="16200000" flipV="1">
              <a:off x="8091090" y="4243577"/>
              <a:ext cx="232689" cy="23268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3945496" y="2662260"/>
            <a:ext cx="1455597" cy="1177037"/>
            <a:chOff x="3945495" y="2662258"/>
            <a:chExt cx="1455597" cy="1177037"/>
          </a:xfrm>
        </p:grpSpPr>
        <p:cxnSp>
          <p:nvCxnSpPr>
            <p:cNvPr id="197" name="Straight Arrow Connector 196"/>
            <p:cNvCxnSpPr/>
            <p:nvPr/>
          </p:nvCxnSpPr>
          <p:spPr>
            <a:xfrm>
              <a:off x="4235967" y="2695356"/>
              <a:ext cx="0" cy="1126146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8" name="Rectangle 197"/>
            <p:cNvSpPr/>
            <p:nvPr/>
          </p:nvSpPr>
          <p:spPr>
            <a:xfrm>
              <a:off x="4209700" y="3089146"/>
              <a:ext cx="75308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b="1" dirty="0" smtClean="0">
                  <a:solidFill>
                    <a:schemeClr val="tx1"/>
                  </a:solidFill>
                </a:rPr>
                <a:t>NMH</a:t>
              </a:r>
            </a:p>
          </p:txBody>
        </p:sp>
        <p:cxnSp>
          <p:nvCxnSpPr>
            <p:cNvPr id="213" name="Straight Connector 212"/>
            <p:cNvCxnSpPr/>
            <p:nvPr/>
          </p:nvCxnSpPr>
          <p:spPr>
            <a:xfrm flipH="1">
              <a:off x="3945495" y="2662258"/>
              <a:ext cx="480826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Connector 213"/>
            <p:cNvCxnSpPr/>
            <p:nvPr/>
          </p:nvCxnSpPr>
          <p:spPr>
            <a:xfrm flipH="1">
              <a:off x="4047479" y="3839295"/>
              <a:ext cx="1353613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6" name="Group 215"/>
          <p:cNvGrpSpPr/>
          <p:nvPr/>
        </p:nvGrpSpPr>
        <p:grpSpPr>
          <a:xfrm rot="16200000" flipH="1">
            <a:off x="6564205" y="2520000"/>
            <a:ext cx="1512000" cy="1080000"/>
            <a:chOff x="2359611" y="3381436"/>
            <a:chExt cx="1538042" cy="1458876"/>
          </a:xfrm>
        </p:grpSpPr>
        <p:cxnSp>
          <p:nvCxnSpPr>
            <p:cNvPr id="217" name="Straight Connector 216"/>
            <p:cNvCxnSpPr/>
            <p:nvPr/>
          </p:nvCxnSpPr>
          <p:spPr>
            <a:xfrm>
              <a:off x="2359611" y="3381436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/>
            <p:cNvCxnSpPr/>
            <p:nvPr/>
          </p:nvCxnSpPr>
          <p:spPr>
            <a:xfrm flipH="1">
              <a:off x="2359611" y="3745808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/>
            <p:nvPr/>
          </p:nvCxnSpPr>
          <p:spPr>
            <a:xfrm>
              <a:off x="2359611" y="4110179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Connector 219"/>
            <p:cNvCxnSpPr/>
            <p:nvPr/>
          </p:nvCxnSpPr>
          <p:spPr>
            <a:xfrm flipH="1">
              <a:off x="2359611" y="4474552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1" name="Group 220"/>
          <p:cNvGrpSpPr/>
          <p:nvPr/>
        </p:nvGrpSpPr>
        <p:grpSpPr>
          <a:xfrm rot="16200000">
            <a:off x="4660762" y="4959189"/>
            <a:ext cx="1050564" cy="396006"/>
            <a:chOff x="3857631" y="2675217"/>
            <a:chExt cx="1440001" cy="396006"/>
          </a:xfrm>
        </p:grpSpPr>
        <p:cxnSp>
          <p:nvCxnSpPr>
            <p:cNvPr id="222" name="Straight Connector 221"/>
            <p:cNvCxnSpPr/>
            <p:nvPr/>
          </p:nvCxnSpPr>
          <p:spPr>
            <a:xfrm rot="16200000" flipH="1">
              <a:off x="3839631" y="2693222"/>
              <a:ext cx="396000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 rot="16200000">
              <a:off x="4199633" y="2693223"/>
              <a:ext cx="396000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/>
            <p:nvPr/>
          </p:nvCxnSpPr>
          <p:spPr>
            <a:xfrm rot="16200000" flipH="1">
              <a:off x="4559630" y="2693224"/>
              <a:ext cx="395999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 rot="16200000">
              <a:off x="4919632" y="2693217"/>
              <a:ext cx="396000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" name="Straight Connector 11"/>
          <p:cNvCxnSpPr/>
          <p:nvPr/>
        </p:nvCxnSpPr>
        <p:spPr>
          <a:xfrm>
            <a:off x="311639" y="1993657"/>
            <a:ext cx="0" cy="3939797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91542" y="5919415"/>
            <a:ext cx="4199913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Rectangle 225"/>
          <p:cNvSpPr/>
          <p:nvPr/>
        </p:nvSpPr>
        <p:spPr>
          <a:xfrm rot="16200000">
            <a:off x="314705" y="3871172"/>
            <a:ext cx="3636000" cy="450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>
                <a:solidFill>
                  <a:schemeClr val="tx1"/>
                </a:solidFill>
              </a:rPr>
              <a:t>IN </a:t>
            </a:r>
            <a:r>
              <a:rPr lang="sv-SE" b="1" dirty="0" smtClean="0">
                <a:solidFill>
                  <a:schemeClr val="tx1"/>
                </a:solidFill>
              </a:rPr>
              <a:t>not valid</a:t>
            </a:r>
            <a:endParaRPr lang="sv-SE" b="1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25096" y="78614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23551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" name="Group 174"/>
          <p:cNvGrpSpPr/>
          <p:nvPr/>
        </p:nvGrpSpPr>
        <p:grpSpPr>
          <a:xfrm>
            <a:off x="980498" y="1052736"/>
            <a:ext cx="6756403" cy="3888432"/>
            <a:chOff x="1193801" y="1196752"/>
            <a:chExt cx="6756403" cy="3888432"/>
          </a:xfrm>
        </p:grpSpPr>
        <p:pic>
          <p:nvPicPr>
            <p:cNvPr id="176" name="Picture 17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93801" y="1196752"/>
              <a:ext cx="6756403" cy="3888432"/>
            </a:xfrm>
            <a:prstGeom prst="rect">
              <a:avLst/>
            </a:prstGeom>
          </p:spPr>
        </p:pic>
        <p:sp>
          <p:nvSpPr>
            <p:cNvPr id="177" name="Rectangle 176"/>
            <p:cNvSpPr/>
            <p:nvPr/>
          </p:nvSpPr>
          <p:spPr bwMode="auto">
            <a:xfrm>
              <a:off x="1331640" y="2040724"/>
              <a:ext cx="6618564" cy="3044460"/>
            </a:xfrm>
            <a:prstGeom prst="rect">
              <a:avLst/>
            </a:prstGeom>
            <a:solidFill>
              <a:schemeClr val="bg1"/>
            </a:solidFill>
            <a:ln w="19050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178" name="Rectangle 177"/>
            <p:cNvSpPr/>
            <p:nvPr/>
          </p:nvSpPr>
          <p:spPr bwMode="auto">
            <a:xfrm>
              <a:off x="4456645" y="1969307"/>
              <a:ext cx="341315" cy="487387"/>
            </a:xfrm>
            <a:prstGeom prst="rect">
              <a:avLst/>
            </a:prstGeom>
            <a:solidFill>
              <a:schemeClr val="bg1"/>
            </a:solidFill>
            <a:ln w="19050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3131" y="273551"/>
            <a:ext cx="8229600" cy="1143000"/>
          </a:xfrm>
        </p:spPr>
        <p:txBody>
          <a:bodyPr/>
          <a:lstStyle/>
          <a:p>
            <a:r>
              <a:rPr lang="sv-SE" dirty="0" smtClean="0"/>
              <a:t>Noise Margins- NML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11</a:t>
            </a:r>
            <a:endParaRPr lang="sv-SE" dirty="0"/>
          </a:p>
        </p:txBody>
      </p:sp>
      <p:sp>
        <p:nvSpPr>
          <p:cNvPr id="15" name="Rectangle 14"/>
          <p:cNvSpPr/>
          <p:nvPr/>
        </p:nvSpPr>
        <p:spPr>
          <a:xfrm>
            <a:off x="820616" y="1930016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15043" y="5924160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7" name="Rectangle 16"/>
          <p:cNvSpPr/>
          <p:nvPr/>
        </p:nvSpPr>
        <p:spPr>
          <a:xfrm>
            <a:off x="-981" y="571742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259553" y="5961393"/>
            <a:ext cx="10985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H,m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08427" y="5996168"/>
            <a:ext cx="9668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L,max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047479" y="5877274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IN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1027" y="1599184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OUT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311640" y="2304245"/>
            <a:ext cx="3600000" cy="3608979"/>
            <a:chOff x="3600001" y="2420888"/>
            <a:chExt cx="3600000" cy="3608978"/>
          </a:xfrm>
        </p:grpSpPr>
        <p:sp>
          <p:nvSpPr>
            <p:cNvPr id="70" name="Freeform 69"/>
            <p:cNvSpPr>
              <a:spLocks/>
            </p:cNvSpPr>
            <p:nvPr/>
          </p:nvSpPr>
          <p:spPr>
            <a:xfrm>
              <a:off x="4320000" y="3878804"/>
              <a:ext cx="2160000" cy="2142244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  <a:gd name="connsiteX0" fmla="*/ 0 w 1425589"/>
                <a:gd name="connsiteY0" fmla="*/ 1112439 h 1112494"/>
                <a:gd name="connsiteX1" fmla="*/ 1424679 w 1425589"/>
                <a:gd name="connsiteY1" fmla="*/ 0 h 1112494"/>
                <a:gd name="connsiteX2" fmla="*/ 1424539 w 1425589"/>
                <a:gd name="connsiteY2" fmla="*/ 1112494 h 1112494"/>
                <a:gd name="connsiteX3" fmla="*/ 0 w 1425589"/>
                <a:gd name="connsiteY3" fmla="*/ 1112439 h 1112494"/>
                <a:gd name="connsiteX0" fmla="*/ 0 w 1425589"/>
                <a:gd name="connsiteY0" fmla="*/ 1126444 h 1126499"/>
                <a:gd name="connsiteX1" fmla="*/ 1424679 w 1425589"/>
                <a:gd name="connsiteY1" fmla="*/ 0 h 1126499"/>
                <a:gd name="connsiteX2" fmla="*/ 1424539 w 1425589"/>
                <a:gd name="connsiteY2" fmla="*/ 1126499 h 1126499"/>
                <a:gd name="connsiteX3" fmla="*/ 0 w 1425589"/>
                <a:gd name="connsiteY3" fmla="*/ 1126444 h 11264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26499">
                  <a:moveTo>
                    <a:pt x="0" y="1126444"/>
                  </a:moveTo>
                  <a:lnTo>
                    <a:pt x="1424679" y="0"/>
                  </a:lnTo>
                  <a:cubicBezTo>
                    <a:pt x="1427888" y="381802"/>
                    <a:pt x="1421330" y="744697"/>
                    <a:pt x="1424539" y="1126499"/>
                  </a:cubicBezTo>
                  <a:lnTo>
                    <a:pt x="0" y="1126444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1" name="Freeform 70"/>
            <p:cNvSpPr>
              <a:spLocks/>
            </p:cNvSpPr>
            <p:nvPr/>
          </p:nvSpPr>
          <p:spPr>
            <a:xfrm rot="10800000">
              <a:off x="4311692" y="2421127"/>
              <a:ext cx="2168308" cy="219551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  <a:gd name="connsiteX0" fmla="*/ 0 w 1431072"/>
                <a:gd name="connsiteY0" fmla="*/ 1154454 h 1154509"/>
                <a:gd name="connsiteX1" fmla="*/ 1430538 w 1431072"/>
                <a:gd name="connsiteY1" fmla="*/ 0 h 1154509"/>
                <a:gd name="connsiteX2" fmla="*/ 1424539 w 1431072"/>
                <a:gd name="connsiteY2" fmla="*/ 1154509 h 1154509"/>
                <a:gd name="connsiteX3" fmla="*/ 0 w 1431072"/>
                <a:gd name="connsiteY3" fmla="*/ 1154454 h 1154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31072" h="1154509">
                  <a:moveTo>
                    <a:pt x="0" y="1154454"/>
                  </a:moveTo>
                  <a:lnTo>
                    <a:pt x="1430538" y="0"/>
                  </a:lnTo>
                  <a:cubicBezTo>
                    <a:pt x="1433747" y="381802"/>
                    <a:pt x="1421330" y="772707"/>
                    <a:pt x="1424539" y="1154509"/>
                  </a:cubicBezTo>
                  <a:lnTo>
                    <a:pt x="0" y="1154454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4320000" y="2420888"/>
              <a:ext cx="2177755" cy="3600000"/>
            </a:xfrm>
            <a:custGeom>
              <a:avLst/>
              <a:gdLst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58779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68405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30"/>
                <a:gd name="connsiteY0" fmla="*/ 731520 h 1395663"/>
                <a:gd name="connsiteX1" fmla="*/ 1078029 w 1078030"/>
                <a:gd name="connsiteY1" fmla="*/ 0 h 1395663"/>
                <a:gd name="connsiteX2" fmla="*/ 1078030 w 1078030"/>
                <a:gd name="connsiteY2" fmla="*/ 635268 h 1395663"/>
                <a:gd name="connsiteX3" fmla="*/ 9625 w 1078030"/>
                <a:gd name="connsiteY3" fmla="*/ 1395663 h 1395663"/>
                <a:gd name="connsiteX4" fmla="*/ 0 w 1078030"/>
                <a:gd name="connsiteY4" fmla="*/ 731520 h 1395663"/>
                <a:gd name="connsiteX0" fmla="*/ 1 w 1078031"/>
                <a:gd name="connsiteY0" fmla="*/ 731520 h 1405288"/>
                <a:gd name="connsiteX1" fmla="*/ 1078030 w 1078031"/>
                <a:gd name="connsiteY1" fmla="*/ 0 h 1405288"/>
                <a:gd name="connsiteX2" fmla="*/ 1078031 w 1078031"/>
                <a:gd name="connsiteY2" fmla="*/ 635268 h 1405288"/>
                <a:gd name="connsiteX3" fmla="*/ 0 w 1078031"/>
                <a:gd name="connsiteY3" fmla="*/ 1405288 h 1405288"/>
                <a:gd name="connsiteX4" fmla="*/ 1 w 1078031"/>
                <a:gd name="connsiteY4" fmla="*/ 731520 h 1405288"/>
                <a:gd name="connsiteX0" fmla="*/ 1 w 1087655"/>
                <a:gd name="connsiteY0" fmla="*/ 741145 h 1414913"/>
                <a:gd name="connsiteX1" fmla="*/ 1087655 w 1087655"/>
                <a:gd name="connsiteY1" fmla="*/ 0 h 1414913"/>
                <a:gd name="connsiteX2" fmla="*/ 1078031 w 1087655"/>
                <a:gd name="connsiteY2" fmla="*/ 644893 h 1414913"/>
                <a:gd name="connsiteX3" fmla="*/ 0 w 1087655"/>
                <a:gd name="connsiteY3" fmla="*/ 1414913 h 1414913"/>
                <a:gd name="connsiteX4" fmla="*/ 1 w 1087655"/>
                <a:gd name="connsiteY4" fmla="*/ 741145 h 1414913"/>
                <a:gd name="connsiteX0" fmla="*/ 1 w 1078031"/>
                <a:gd name="connsiteY0" fmla="*/ 741145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41145 h 1414913"/>
                <a:gd name="connsiteX0" fmla="*/ 1 w 1078031"/>
                <a:gd name="connsiteY0" fmla="*/ 718961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18961 h 1414913"/>
                <a:gd name="connsiteX0" fmla="*/ 1 w 1089688"/>
                <a:gd name="connsiteY0" fmla="*/ 718961 h 1414913"/>
                <a:gd name="connsiteX1" fmla="*/ 1078030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1 w 1089688"/>
                <a:gd name="connsiteY0" fmla="*/ 7189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4480 w 1089688"/>
                <a:gd name="connsiteY0" fmla="*/ 8480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4480 w 1089688"/>
                <a:gd name="connsiteY4" fmla="*/ 848061 h 1414913"/>
                <a:gd name="connsiteX0" fmla="*/ 4480 w 1098645"/>
                <a:gd name="connsiteY0" fmla="*/ 848061 h 1414913"/>
                <a:gd name="connsiteX1" fmla="*/ 1089687 w 1098645"/>
                <a:gd name="connsiteY1" fmla="*/ 0 h 1414913"/>
                <a:gd name="connsiteX2" fmla="*/ 1098645 w 1098645"/>
                <a:gd name="connsiteY2" fmla="*/ 574742 h 1414913"/>
                <a:gd name="connsiteX3" fmla="*/ 0 w 1098645"/>
                <a:gd name="connsiteY3" fmla="*/ 1414913 h 1414913"/>
                <a:gd name="connsiteX4" fmla="*/ 4480 w 1098645"/>
                <a:gd name="connsiteY4" fmla="*/ 848061 h 14149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8645" h="1414913">
                  <a:moveTo>
                    <a:pt x="4480" y="848061"/>
                  </a:moveTo>
                  <a:cubicBezTo>
                    <a:pt x="363823" y="601013"/>
                    <a:pt x="730344" y="247048"/>
                    <a:pt x="1089687" y="0"/>
                  </a:cubicBezTo>
                  <a:cubicBezTo>
                    <a:pt x="1089687" y="211756"/>
                    <a:pt x="1098645" y="362986"/>
                    <a:pt x="1098645" y="574742"/>
                  </a:cubicBezTo>
                  <a:lnTo>
                    <a:pt x="0" y="1414913"/>
                  </a:lnTo>
                  <a:cubicBezTo>
                    <a:pt x="0" y="1190324"/>
                    <a:pt x="4480" y="1072650"/>
                    <a:pt x="4480" y="848061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3600001" y="2421288"/>
              <a:ext cx="3600000" cy="3608578"/>
              <a:chOff x="3600000" y="2421286"/>
              <a:chExt cx="3600000" cy="3608578"/>
            </a:xfrm>
          </p:grpSpPr>
          <p:sp>
            <p:nvSpPr>
              <p:cNvPr id="74" name="Rectangle 73"/>
              <p:cNvSpPr/>
              <p:nvPr/>
            </p:nvSpPr>
            <p:spPr>
              <a:xfrm rot="10800000">
                <a:off x="6480000" y="2421286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 anchorCtr="0"/>
              <a:lstStyle/>
              <a:p>
                <a:pPr algn="ctr">
                  <a:lnSpc>
                    <a:spcPts val="1600"/>
                  </a:lnSpc>
                </a:pPr>
                <a:endParaRPr lang="sv-SE" dirty="0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3600000" y="2429863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 anchorCtr="0"/>
              <a:lstStyle/>
              <a:p>
                <a:pPr algn="ctr">
                  <a:lnSpc>
                    <a:spcPts val="1600"/>
                  </a:lnSpc>
                  <a:spcAft>
                    <a:spcPts val="600"/>
                  </a:spcAft>
                </a:pPr>
                <a:endParaRPr lang="sv-SE" dirty="0"/>
              </a:p>
            </p:txBody>
          </p:sp>
        </p:grpSp>
      </p:grpSp>
      <p:cxnSp>
        <p:nvCxnSpPr>
          <p:cNvPr id="22" name="Straight Connector 21"/>
          <p:cNvCxnSpPr/>
          <p:nvPr/>
        </p:nvCxnSpPr>
        <p:spPr>
          <a:xfrm flipH="1" flipV="1">
            <a:off x="311639" y="5505381"/>
            <a:ext cx="2031150" cy="1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6" name="Group 95"/>
          <p:cNvGrpSpPr/>
          <p:nvPr/>
        </p:nvGrpSpPr>
        <p:grpSpPr>
          <a:xfrm rot="16200000" flipV="1">
            <a:off x="4978769" y="2307570"/>
            <a:ext cx="3611849" cy="3608979"/>
            <a:chOff x="3600001" y="2420888"/>
            <a:chExt cx="3611849" cy="3608978"/>
          </a:xfrm>
        </p:grpSpPr>
        <p:sp>
          <p:nvSpPr>
            <p:cNvPr id="141" name="Freeform 140"/>
            <p:cNvSpPr>
              <a:spLocks/>
            </p:cNvSpPr>
            <p:nvPr/>
          </p:nvSpPr>
          <p:spPr>
            <a:xfrm>
              <a:off x="4320000" y="3861048"/>
              <a:ext cx="2160000" cy="216000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35836">
                  <a:moveTo>
                    <a:pt x="0" y="1135781"/>
                  </a:moveTo>
                  <a:lnTo>
                    <a:pt x="1424679" y="0"/>
                  </a:lnTo>
                  <a:cubicBezTo>
                    <a:pt x="1427888" y="381802"/>
                    <a:pt x="1421330" y="754034"/>
                    <a:pt x="1424539" y="1135836"/>
                  </a:cubicBezTo>
                  <a:lnTo>
                    <a:pt x="0" y="1135781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142" name="Freeform 141"/>
            <p:cNvSpPr>
              <a:spLocks/>
            </p:cNvSpPr>
            <p:nvPr/>
          </p:nvSpPr>
          <p:spPr>
            <a:xfrm rot="10800000">
              <a:off x="4319996" y="2421127"/>
              <a:ext cx="2160003" cy="2186631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  <a:gd name="connsiteX0" fmla="*/ 0 w 1425591"/>
                <a:gd name="connsiteY0" fmla="*/ 1149785 h 1149840"/>
                <a:gd name="connsiteX1" fmla="*/ 1424681 w 1425591"/>
                <a:gd name="connsiteY1" fmla="*/ 0 h 1149840"/>
                <a:gd name="connsiteX2" fmla="*/ 1424539 w 1425591"/>
                <a:gd name="connsiteY2" fmla="*/ 1149840 h 1149840"/>
                <a:gd name="connsiteX3" fmla="*/ 0 w 1425591"/>
                <a:gd name="connsiteY3" fmla="*/ 1149785 h 1149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91" h="1149840">
                  <a:moveTo>
                    <a:pt x="0" y="1149785"/>
                  </a:moveTo>
                  <a:lnTo>
                    <a:pt x="1424681" y="0"/>
                  </a:lnTo>
                  <a:cubicBezTo>
                    <a:pt x="1427890" y="381802"/>
                    <a:pt x="1421330" y="768038"/>
                    <a:pt x="1424539" y="1149840"/>
                  </a:cubicBezTo>
                  <a:lnTo>
                    <a:pt x="0" y="1149785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143" name="Freeform 142"/>
            <p:cNvSpPr/>
            <p:nvPr/>
          </p:nvSpPr>
          <p:spPr>
            <a:xfrm>
              <a:off x="4320000" y="2420888"/>
              <a:ext cx="2177755" cy="3600000"/>
            </a:xfrm>
            <a:custGeom>
              <a:avLst/>
              <a:gdLst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58779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68405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30"/>
                <a:gd name="connsiteY0" fmla="*/ 731520 h 1395663"/>
                <a:gd name="connsiteX1" fmla="*/ 1078029 w 1078030"/>
                <a:gd name="connsiteY1" fmla="*/ 0 h 1395663"/>
                <a:gd name="connsiteX2" fmla="*/ 1078030 w 1078030"/>
                <a:gd name="connsiteY2" fmla="*/ 635268 h 1395663"/>
                <a:gd name="connsiteX3" fmla="*/ 9625 w 1078030"/>
                <a:gd name="connsiteY3" fmla="*/ 1395663 h 1395663"/>
                <a:gd name="connsiteX4" fmla="*/ 0 w 1078030"/>
                <a:gd name="connsiteY4" fmla="*/ 731520 h 1395663"/>
                <a:gd name="connsiteX0" fmla="*/ 1 w 1078031"/>
                <a:gd name="connsiteY0" fmla="*/ 731520 h 1405288"/>
                <a:gd name="connsiteX1" fmla="*/ 1078030 w 1078031"/>
                <a:gd name="connsiteY1" fmla="*/ 0 h 1405288"/>
                <a:gd name="connsiteX2" fmla="*/ 1078031 w 1078031"/>
                <a:gd name="connsiteY2" fmla="*/ 635268 h 1405288"/>
                <a:gd name="connsiteX3" fmla="*/ 0 w 1078031"/>
                <a:gd name="connsiteY3" fmla="*/ 1405288 h 1405288"/>
                <a:gd name="connsiteX4" fmla="*/ 1 w 1078031"/>
                <a:gd name="connsiteY4" fmla="*/ 731520 h 1405288"/>
                <a:gd name="connsiteX0" fmla="*/ 1 w 1087655"/>
                <a:gd name="connsiteY0" fmla="*/ 741145 h 1414913"/>
                <a:gd name="connsiteX1" fmla="*/ 1087655 w 1087655"/>
                <a:gd name="connsiteY1" fmla="*/ 0 h 1414913"/>
                <a:gd name="connsiteX2" fmla="*/ 1078031 w 1087655"/>
                <a:gd name="connsiteY2" fmla="*/ 644893 h 1414913"/>
                <a:gd name="connsiteX3" fmla="*/ 0 w 1087655"/>
                <a:gd name="connsiteY3" fmla="*/ 1414913 h 1414913"/>
                <a:gd name="connsiteX4" fmla="*/ 1 w 1087655"/>
                <a:gd name="connsiteY4" fmla="*/ 741145 h 1414913"/>
                <a:gd name="connsiteX0" fmla="*/ 1 w 1078031"/>
                <a:gd name="connsiteY0" fmla="*/ 741145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41145 h 1414913"/>
                <a:gd name="connsiteX0" fmla="*/ 1 w 1078031"/>
                <a:gd name="connsiteY0" fmla="*/ 718961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18961 h 1414913"/>
                <a:gd name="connsiteX0" fmla="*/ 1 w 1089688"/>
                <a:gd name="connsiteY0" fmla="*/ 718961 h 1414913"/>
                <a:gd name="connsiteX1" fmla="*/ 1078030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1 w 1089688"/>
                <a:gd name="connsiteY0" fmla="*/ 7189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4480 w 1089688"/>
                <a:gd name="connsiteY0" fmla="*/ 8480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4480 w 1089688"/>
                <a:gd name="connsiteY4" fmla="*/ 848061 h 1414913"/>
                <a:gd name="connsiteX0" fmla="*/ 4480 w 1098645"/>
                <a:gd name="connsiteY0" fmla="*/ 848061 h 1414913"/>
                <a:gd name="connsiteX1" fmla="*/ 1089687 w 1098645"/>
                <a:gd name="connsiteY1" fmla="*/ 0 h 1414913"/>
                <a:gd name="connsiteX2" fmla="*/ 1098645 w 1098645"/>
                <a:gd name="connsiteY2" fmla="*/ 574742 h 1414913"/>
                <a:gd name="connsiteX3" fmla="*/ 0 w 1098645"/>
                <a:gd name="connsiteY3" fmla="*/ 1414913 h 1414913"/>
                <a:gd name="connsiteX4" fmla="*/ 4480 w 1098645"/>
                <a:gd name="connsiteY4" fmla="*/ 848061 h 14149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8645" h="1414913">
                  <a:moveTo>
                    <a:pt x="4480" y="848061"/>
                  </a:moveTo>
                  <a:cubicBezTo>
                    <a:pt x="363823" y="601013"/>
                    <a:pt x="730344" y="247048"/>
                    <a:pt x="1089687" y="0"/>
                  </a:cubicBezTo>
                  <a:cubicBezTo>
                    <a:pt x="1089687" y="211756"/>
                    <a:pt x="1098645" y="362986"/>
                    <a:pt x="1098645" y="574742"/>
                  </a:cubicBezTo>
                  <a:lnTo>
                    <a:pt x="0" y="1414913"/>
                  </a:lnTo>
                  <a:cubicBezTo>
                    <a:pt x="0" y="1190324"/>
                    <a:pt x="4480" y="1072650"/>
                    <a:pt x="4480" y="848061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grpSp>
          <p:nvGrpSpPr>
            <p:cNvPr id="144" name="Group 143"/>
            <p:cNvGrpSpPr/>
            <p:nvPr/>
          </p:nvGrpSpPr>
          <p:grpSpPr>
            <a:xfrm>
              <a:off x="3600001" y="2421288"/>
              <a:ext cx="3611849" cy="3608578"/>
              <a:chOff x="3600000" y="2421286"/>
              <a:chExt cx="3611849" cy="3608578"/>
            </a:xfrm>
          </p:grpSpPr>
          <p:sp>
            <p:nvSpPr>
              <p:cNvPr id="145" name="Rectangle 144"/>
              <p:cNvSpPr/>
              <p:nvPr/>
            </p:nvSpPr>
            <p:spPr>
              <a:xfrm rot="10800000">
                <a:off x="6491849" y="2421286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 anchorCtr="0"/>
              <a:lstStyle/>
              <a:p>
                <a:pPr algn="ctr">
                  <a:lnSpc>
                    <a:spcPts val="1600"/>
                  </a:lnSpc>
                </a:pPr>
                <a:endParaRPr lang="sv-SE" dirty="0"/>
              </a:p>
            </p:txBody>
          </p:sp>
          <p:sp>
            <p:nvSpPr>
              <p:cNvPr id="146" name="Rectangle 145"/>
              <p:cNvSpPr/>
              <p:nvPr/>
            </p:nvSpPr>
            <p:spPr>
              <a:xfrm>
                <a:off x="3600000" y="2429863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 anchorCtr="0"/>
              <a:lstStyle/>
              <a:p>
                <a:pPr algn="ctr">
                  <a:lnSpc>
                    <a:spcPts val="1600"/>
                  </a:lnSpc>
                  <a:spcAft>
                    <a:spcPts val="600"/>
                  </a:spcAft>
                </a:pPr>
                <a:endParaRPr lang="sv-SE" dirty="0"/>
              </a:p>
            </p:txBody>
          </p:sp>
        </p:grpSp>
      </p:grpSp>
      <p:cxnSp>
        <p:nvCxnSpPr>
          <p:cNvPr id="97" name="Straight Connector 96"/>
          <p:cNvCxnSpPr/>
          <p:nvPr/>
        </p:nvCxnSpPr>
        <p:spPr>
          <a:xfrm rot="16200000" flipH="1" flipV="1">
            <a:off x="7016000" y="3861959"/>
            <a:ext cx="0" cy="4112053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rot="16200000" flipH="1">
            <a:off x="4372471" y="4902410"/>
            <a:ext cx="2031150" cy="1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flipH="1">
            <a:off x="4980206" y="3829981"/>
            <a:ext cx="3600001" cy="0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H="1">
            <a:off x="4959974" y="4351479"/>
            <a:ext cx="3628809" cy="0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Oval 103"/>
          <p:cNvSpPr/>
          <p:nvPr/>
        </p:nvSpPr>
        <p:spPr>
          <a:xfrm rot="16200000" flipV="1">
            <a:off x="5276813" y="3705159"/>
            <a:ext cx="232689" cy="232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108" name="Straight Connector 107"/>
          <p:cNvCxnSpPr/>
          <p:nvPr/>
        </p:nvCxnSpPr>
        <p:spPr>
          <a:xfrm flipH="1" flipV="1">
            <a:off x="4974011" y="1993657"/>
            <a:ext cx="1" cy="3944427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Rectangle 164"/>
          <p:cNvSpPr/>
          <p:nvPr/>
        </p:nvSpPr>
        <p:spPr>
          <a:xfrm rot="5400000">
            <a:off x="4888773" y="2002032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IN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166" name="Rectangle 165"/>
          <p:cNvSpPr/>
          <p:nvPr/>
        </p:nvSpPr>
        <p:spPr>
          <a:xfrm rot="5400000">
            <a:off x="8453156" y="6050491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OUT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215403" y="2636912"/>
            <a:ext cx="828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H,m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215043" y="5124972"/>
            <a:ext cx="8283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L,max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170" name="Rectangle 169"/>
          <p:cNvSpPr/>
          <p:nvPr/>
        </p:nvSpPr>
        <p:spPr>
          <a:xfrm rot="5400000">
            <a:off x="8351948" y="4489098"/>
            <a:ext cx="9668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L,max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172" name="Rectangle 171"/>
          <p:cNvSpPr/>
          <p:nvPr/>
        </p:nvSpPr>
        <p:spPr>
          <a:xfrm rot="5400000">
            <a:off x="8286104" y="3775182"/>
            <a:ext cx="10985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H,m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173" name="Rectangle 172"/>
          <p:cNvSpPr/>
          <p:nvPr/>
        </p:nvSpPr>
        <p:spPr>
          <a:xfrm rot="5400000">
            <a:off x="8532589" y="2149461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313372" y="3096333"/>
            <a:ext cx="14906" cy="2151299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9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3"/>
            <a:ext cx="2133600" cy="365125"/>
          </a:xfrm>
        </p:spPr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311643" y="2666134"/>
            <a:ext cx="3608216" cy="0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Rectangle 105"/>
          <p:cNvSpPr/>
          <p:nvPr/>
        </p:nvSpPr>
        <p:spPr>
          <a:xfrm rot="5400000">
            <a:off x="6608782" y="3932002"/>
            <a:ext cx="3600000" cy="3600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dirty="0" smtClean="0"/>
              <a:t>Valid ”1”</a:t>
            </a:r>
            <a:endParaRPr lang="sv-SE" dirty="0"/>
          </a:p>
        </p:txBody>
      </p:sp>
      <p:grpSp>
        <p:nvGrpSpPr>
          <p:cNvPr id="105" name="Group 104"/>
          <p:cNvGrpSpPr/>
          <p:nvPr/>
        </p:nvGrpSpPr>
        <p:grpSpPr>
          <a:xfrm rot="16200000" flipV="1">
            <a:off x="4580936" y="2401903"/>
            <a:ext cx="4416495" cy="3600000"/>
            <a:chOff x="4067944" y="1480085"/>
            <a:chExt cx="4416495" cy="3600000"/>
          </a:xfrm>
        </p:grpSpPr>
        <p:cxnSp>
          <p:nvCxnSpPr>
            <p:cNvPr id="130" name="Straight Connector 129"/>
            <p:cNvCxnSpPr/>
            <p:nvPr/>
          </p:nvCxnSpPr>
          <p:spPr>
            <a:xfrm flipH="1">
              <a:off x="4560113" y="14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Arc 130"/>
            <p:cNvSpPr/>
            <p:nvPr/>
          </p:nvSpPr>
          <p:spPr>
            <a:xfrm>
              <a:off x="4067944" y="1480085"/>
              <a:ext cx="2344278" cy="2081509"/>
            </a:xfrm>
            <a:prstGeom prst="arc">
              <a:avLst>
                <a:gd name="adj1" fmla="val 16087203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132" name="Straight Connector 131"/>
            <p:cNvCxnSpPr/>
            <p:nvPr/>
          </p:nvCxnSpPr>
          <p:spPr>
            <a:xfrm>
              <a:off x="6412218" y="2515197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H="1">
              <a:off x="7448329" y="50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Arc 133"/>
            <p:cNvSpPr/>
            <p:nvPr/>
          </p:nvSpPr>
          <p:spPr>
            <a:xfrm rot="10800000">
              <a:off x="6412216" y="2848083"/>
              <a:ext cx="2072223" cy="2232000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00" name="Oval 99"/>
          <p:cNvSpPr/>
          <p:nvPr/>
        </p:nvSpPr>
        <p:spPr>
          <a:xfrm rot="16200000" flipV="1">
            <a:off x="8091091" y="4243578"/>
            <a:ext cx="232689" cy="232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124" name="Straight Connector 123"/>
          <p:cNvCxnSpPr/>
          <p:nvPr/>
        </p:nvCxnSpPr>
        <p:spPr>
          <a:xfrm>
            <a:off x="2375888" y="2313220"/>
            <a:ext cx="0" cy="3606196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7" name="Group 106"/>
          <p:cNvGrpSpPr/>
          <p:nvPr/>
        </p:nvGrpSpPr>
        <p:grpSpPr>
          <a:xfrm rot="5400000" flipH="1">
            <a:off x="6559155" y="4618711"/>
            <a:ext cx="1584000" cy="1066425"/>
            <a:chOff x="2359611" y="3381436"/>
            <a:chExt cx="1538042" cy="1458876"/>
          </a:xfrm>
        </p:grpSpPr>
        <p:cxnSp>
          <p:nvCxnSpPr>
            <p:cNvPr id="109" name="Straight Connector 108"/>
            <p:cNvCxnSpPr/>
            <p:nvPr/>
          </p:nvCxnSpPr>
          <p:spPr>
            <a:xfrm>
              <a:off x="2359611" y="3381436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H="1">
              <a:off x="2359611" y="3745808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2359611" y="4110179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flipH="1">
              <a:off x="2359611" y="4474552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Straight Connector 97"/>
          <p:cNvCxnSpPr/>
          <p:nvPr/>
        </p:nvCxnSpPr>
        <p:spPr>
          <a:xfrm rot="16200000" flipH="1" flipV="1">
            <a:off x="7428405" y="5138953"/>
            <a:ext cx="1558058" cy="0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8" name="Group 117"/>
          <p:cNvGrpSpPr/>
          <p:nvPr/>
        </p:nvGrpSpPr>
        <p:grpSpPr>
          <a:xfrm rot="10800000">
            <a:off x="2411760" y="3600002"/>
            <a:ext cx="1517878" cy="1066425"/>
            <a:chOff x="2359611" y="3381436"/>
            <a:chExt cx="1538042" cy="1458876"/>
          </a:xfrm>
        </p:grpSpPr>
        <p:cxnSp>
          <p:nvCxnSpPr>
            <p:cNvPr id="119" name="Straight Connector 118"/>
            <p:cNvCxnSpPr/>
            <p:nvPr/>
          </p:nvCxnSpPr>
          <p:spPr>
            <a:xfrm>
              <a:off x="2359611" y="3381436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H="1">
              <a:off x="2359611" y="3745808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2359611" y="4110179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flipH="1">
              <a:off x="2359611" y="4474552"/>
              <a:ext cx="1538042" cy="36576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8" name="Group 137"/>
          <p:cNvGrpSpPr/>
          <p:nvPr/>
        </p:nvGrpSpPr>
        <p:grpSpPr>
          <a:xfrm rot="5400000">
            <a:off x="7880156" y="2839982"/>
            <a:ext cx="1050564" cy="396006"/>
            <a:chOff x="3857631" y="2675217"/>
            <a:chExt cx="1440001" cy="396006"/>
          </a:xfrm>
        </p:grpSpPr>
        <p:cxnSp>
          <p:nvCxnSpPr>
            <p:cNvPr id="139" name="Straight Connector 138"/>
            <p:cNvCxnSpPr/>
            <p:nvPr/>
          </p:nvCxnSpPr>
          <p:spPr>
            <a:xfrm rot="16200000" flipH="1">
              <a:off x="3839631" y="2693222"/>
              <a:ext cx="396000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 rot="16200000">
              <a:off x="4199633" y="2693223"/>
              <a:ext cx="396000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 rot="16200000" flipH="1">
              <a:off x="4559630" y="2693224"/>
              <a:ext cx="395999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>
            <a:xfrm rot="16200000">
              <a:off x="4919632" y="2693217"/>
              <a:ext cx="396000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Rectangle 102"/>
          <p:cNvSpPr/>
          <p:nvPr/>
        </p:nvSpPr>
        <p:spPr>
          <a:xfrm>
            <a:off x="311639" y="2286000"/>
            <a:ext cx="3600000" cy="3600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dirty="0" smtClean="0"/>
              <a:t>Valid ”1”</a:t>
            </a:r>
            <a:endParaRPr lang="sv-SE" dirty="0"/>
          </a:p>
        </p:txBody>
      </p:sp>
      <p:cxnSp>
        <p:nvCxnSpPr>
          <p:cNvPr id="125" name="Straight Connector 124"/>
          <p:cNvCxnSpPr/>
          <p:nvPr/>
        </p:nvCxnSpPr>
        <p:spPr>
          <a:xfrm flipH="1">
            <a:off x="1891854" y="2671955"/>
            <a:ext cx="1" cy="3247463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1753358" y="2569649"/>
            <a:ext cx="232689" cy="232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5" name="Rectangle 94"/>
          <p:cNvSpPr/>
          <p:nvPr/>
        </p:nvSpPr>
        <p:spPr>
          <a:xfrm>
            <a:off x="313372" y="5503480"/>
            <a:ext cx="3600000" cy="415937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dirty="0" smtClean="0"/>
              <a:t>Valid ”0”</a:t>
            </a:r>
            <a:endParaRPr lang="sv-SE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291542" y="5919415"/>
            <a:ext cx="4199913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-180527" y="2304000"/>
            <a:ext cx="4416495" cy="3600000"/>
            <a:chOff x="4067944" y="1480085"/>
            <a:chExt cx="4416495" cy="3600000"/>
          </a:xfrm>
        </p:grpSpPr>
        <p:cxnSp>
          <p:nvCxnSpPr>
            <p:cNvPr id="38" name="Straight Connector 37"/>
            <p:cNvCxnSpPr/>
            <p:nvPr/>
          </p:nvCxnSpPr>
          <p:spPr>
            <a:xfrm flipH="1">
              <a:off x="4560113" y="14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Arc 38"/>
            <p:cNvSpPr/>
            <p:nvPr/>
          </p:nvSpPr>
          <p:spPr>
            <a:xfrm>
              <a:off x="4067944" y="1480085"/>
              <a:ext cx="2344278" cy="2081509"/>
            </a:xfrm>
            <a:prstGeom prst="arc">
              <a:avLst>
                <a:gd name="adj1" fmla="val 16087203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6412218" y="2515197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7448329" y="50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Arc 41"/>
            <p:cNvSpPr/>
            <p:nvPr/>
          </p:nvSpPr>
          <p:spPr>
            <a:xfrm rot="10800000">
              <a:off x="6412216" y="2848083"/>
              <a:ext cx="2072223" cy="2232000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36" name="Oval 35"/>
          <p:cNvSpPr/>
          <p:nvPr/>
        </p:nvSpPr>
        <p:spPr>
          <a:xfrm>
            <a:off x="2291777" y="5383926"/>
            <a:ext cx="232689" cy="232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12" name="Straight Connector 11"/>
          <p:cNvCxnSpPr/>
          <p:nvPr/>
        </p:nvCxnSpPr>
        <p:spPr>
          <a:xfrm>
            <a:off x="311639" y="1993657"/>
            <a:ext cx="0" cy="3939797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2" name="Group 181"/>
          <p:cNvGrpSpPr/>
          <p:nvPr/>
        </p:nvGrpSpPr>
        <p:grpSpPr>
          <a:xfrm rot="10800000">
            <a:off x="2684112" y="5528154"/>
            <a:ext cx="1050564" cy="396006"/>
            <a:chOff x="3857631" y="2675217"/>
            <a:chExt cx="1440001" cy="396006"/>
          </a:xfrm>
        </p:grpSpPr>
        <p:cxnSp>
          <p:nvCxnSpPr>
            <p:cNvPr id="183" name="Straight Connector 182"/>
            <p:cNvCxnSpPr/>
            <p:nvPr/>
          </p:nvCxnSpPr>
          <p:spPr>
            <a:xfrm rot="16200000" flipH="1">
              <a:off x="3839631" y="2693222"/>
              <a:ext cx="396000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 rot="16200000">
              <a:off x="4199633" y="2693223"/>
              <a:ext cx="396000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 rot="16200000" flipH="1">
              <a:off x="4559630" y="2693224"/>
              <a:ext cx="395999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16200000">
              <a:off x="4919632" y="2693217"/>
              <a:ext cx="396000" cy="36000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3887412" y="4347281"/>
            <a:ext cx="1075372" cy="1160510"/>
            <a:chOff x="3887411" y="4347281"/>
            <a:chExt cx="1075372" cy="1160510"/>
          </a:xfrm>
        </p:grpSpPr>
        <p:cxnSp>
          <p:nvCxnSpPr>
            <p:cNvPr id="180" name="Straight Arrow Connector 179"/>
            <p:cNvCxnSpPr/>
            <p:nvPr/>
          </p:nvCxnSpPr>
          <p:spPr>
            <a:xfrm>
              <a:off x="4235967" y="4365104"/>
              <a:ext cx="0" cy="1126146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1" name="Rectangle 180"/>
            <p:cNvSpPr/>
            <p:nvPr/>
          </p:nvSpPr>
          <p:spPr>
            <a:xfrm>
              <a:off x="4209700" y="4758894"/>
              <a:ext cx="75308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b="1" dirty="0" smtClean="0">
                  <a:solidFill>
                    <a:schemeClr val="tx1"/>
                  </a:solidFill>
                </a:rPr>
                <a:t>NML</a:t>
              </a:r>
            </a:p>
          </p:txBody>
        </p:sp>
        <p:cxnSp>
          <p:nvCxnSpPr>
            <p:cNvPr id="126" name="Straight Connector 125"/>
            <p:cNvCxnSpPr/>
            <p:nvPr/>
          </p:nvCxnSpPr>
          <p:spPr>
            <a:xfrm flipH="1">
              <a:off x="3887411" y="5507791"/>
              <a:ext cx="540207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 flipH="1">
              <a:off x="4067944" y="4347281"/>
              <a:ext cx="874148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8" name="Rectangle 127"/>
          <p:cNvSpPr/>
          <p:nvPr/>
        </p:nvSpPr>
        <p:spPr>
          <a:xfrm rot="16200000">
            <a:off x="314705" y="3871172"/>
            <a:ext cx="3636000" cy="450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>
                <a:solidFill>
                  <a:schemeClr val="tx1"/>
                </a:solidFill>
              </a:rPr>
              <a:t>IN </a:t>
            </a:r>
            <a:r>
              <a:rPr lang="sv-SE" b="1" dirty="0" smtClean="0">
                <a:solidFill>
                  <a:schemeClr val="tx1"/>
                </a:solidFill>
              </a:rPr>
              <a:t>not valid</a:t>
            </a:r>
            <a:endParaRPr lang="sv-SE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756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enerative effec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29</a:t>
            </a:fld>
            <a:endParaRPr lang="sv-SE"/>
          </a:p>
        </p:txBody>
      </p:sp>
      <p:grpSp>
        <p:nvGrpSpPr>
          <p:cNvPr id="7" name="Group 6"/>
          <p:cNvGrpSpPr/>
          <p:nvPr/>
        </p:nvGrpSpPr>
        <p:grpSpPr>
          <a:xfrm>
            <a:off x="5364088" y="1844824"/>
            <a:ext cx="2247667" cy="1259783"/>
            <a:chOff x="7200002" y="1557130"/>
            <a:chExt cx="2247667" cy="1259782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7760165" y="2543860"/>
              <a:ext cx="104271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7757084" y="1825113"/>
              <a:ext cx="104271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 9"/>
            <p:cNvGrpSpPr/>
            <p:nvPr/>
          </p:nvGrpSpPr>
          <p:grpSpPr>
            <a:xfrm rot="10800000">
              <a:off x="8029910" y="2269559"/>
              <a:ext cx="558279" cy="547353"/>
              <a:chOff x="7278474" y="4449275"/>
              <a:chExt cx="1022555" cy="932766"/>
            </a:xfrm>
            <a:solidFill>
              <a:schemeClr val="bg1"/>
            </a:solidFill>
          </p:grpSpPr>
          <p:sp>
            <p:nvSpPr>
              <p:cNvPr id="18" name="Isosceles Triangle 17"/>
              <p:cNvSpPr/>
              <p:nvPr/>
            </p:nvSpPr>
            <p:spPr>
              <a:xfrm rot="5400000">
                <a:off x="7213501" y="4514248"/>
                <a:ext cx="932766" cy="802819"/>
              </a:xfrm>
              <a:prstGeom prst="triangl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8089943" y="4810114"/>
                <a:ext cx="211086" cy="211086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cxnSp>
          <p:nvCxnSpPr>
            <p:cNvPr id="11" name="Straight Connector 10"/>
            <p:cNvCxnSpPr/>
            <p:nvPr/>
          </p:nvCxnSpPr>
          <p:spPr>
            <a:xfrm>
              <a:off x="8799800" y="1821935"/>
              <a:ext cx="0" cy="73216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7757084" y="1821935"/>
              <a:ext cx="0" cy="73216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7200002" y="1988840"/>
              <a:ext cx="57815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V</a:t>
              </a:r>
              <a:r>
                <a:rPr lang="sv-SE" baseline="-25000" dirty="0" smtClean="0"/>
                <a:t>IN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8840331" y="2003348"/>
              <a:ext cx="60733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V</a:t>
              </a:r>
              <a:r>
                <a:rPr lang="sv-SE" baseline="-25000" dirty="0" smtClean="0"/>
                <a:t>OUT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029910" y="1557130"/>
              <a:ext cx="558279" cy="547353"/>
              <a:chOff x="7278474" y="4449275"/>
              <a:chExt cx="1022555" cy="932766"/>
            </a:xfrm>
            <a:solidFill>
              <a:schemeClr val="bg1"/>
            </a:solidFill>
          </p:grpSpPr>
          <p:sp>
            <p:nvSpPr>
              <p:cNvPr id="16" name="Isosceles Triangle 15"/>
              <p:cNvSpPr/>
              <p:nvPr/>
            </p:nvSpPr>
            <p:spPr>
              <a:xfrm rot="5400000">
                <a:off x="7213501" y="4514248"/>
                <a:ext cx="932766" cy="802819"/>
              </a:xfrm>
              <a:prstGeom prst="triangl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8089943" y="4810114"/>
                <a:ext cx="211086" cy="21108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</p:grpSp>
      <p:pic>
        <p:nvPicPr>
          <p:cNvPr id="20" name="Picture 19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2276872"/>
            <a:ext cx="2304256" cy="672534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899592" y="3645024"/>
            <a:ext cx="7193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take the partial derivate of this function </a:t>
            </a:r>
            <a:r>
              <a:rPr lang="en-US" dirty="0" err="1" smtClean="0"/>
              <a:t>w.r.t</a:t>
            </a:r>
            <a:r>
              <a:rPr lang="en-US" dirty="0" smtClean="0"/>
              <a:t> V</a:t>
            </a:r>
            <a:r>
              <a:rPr lang="en-US" baseline="-25000" dirty="0" smtClean="0"/>
              <a:t>IN</a:t>
            </a:r>
            <a:r>
              <a:rPr lang="en-US" dirty="0" smtClean="0"/>
              <a:t> (using the chain rule):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6228184" y="1556792"/>
            <a:ext cx="664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(V</a:t>
            </a:r>
            <a:r>
              <a:rPr lang="en-US" baseline="-25000" dirty="0" smtClean="0"/>
              <a:t>I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6084168" y="3140968"/>
            <a:ext cx="839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(V</a:t>
            </a:r>
            <a:r>
              <a:rPr lang="en-US" baseline="-25000" dirty="0" smtClean="0"/>
              <a:t>OUT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29" name="Picture 2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3284984"/>
            <a:ext cx="1944216" cy="294578"/>
          </a:xfrm>
          <a:prstGeom prst="rect">
            <a:avLst/>
          </a:prstGeom>
        </p:spPr>
      </p:pic>
      <p:pic>
        <p:nvPicPr>
          <p:cNvPr id="30" name="Picture 2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077072"/>
            <a:ext cx="5893369" cy="667608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5220072" y="4725144"/>
            <a:ext cx="3243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opes, that is, small-signal gains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59264" y="5157192"/>
            <a:ext cx="86608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 we see that the inverse of f (the VTC) is g in each pair of corresponding voltage points.</a:t>
            </a:r>
          </a:p>
          <a:p>
            <a:r>
              <a:rPr lang="en-US" dirty="0" smtClean="0"/>
              <a:t>Only if the VTC has a region of gain magnitude &gt; 1 bordered by two regions of</a:t>
            </a:r>
          </a:p>
          <a:p>
            <a:r>
              <a:rPr lang="en-US" dirty="0" smtClean="0"/>
              <a:t> gain magnitude &lt; 1 is the circuit regenerative. Then there are two stable operating points. </a:t>
            </a:r>
          </a:p>
          <a:p>
            <a:r>
              <a:rPr lang="en-US" dirty="0" smtClean="0"/>
              <a:t>The VTC and its inverse are  illustrated in the butterfly diagram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835696" y="1268760"/>
            <a:ext cx="5583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How well the signal is regenerated from input to </a:t>
            </a:r>
            <a:r>
              <a:rPr lang="en-US" dirty="0"/>
              <a:t>o</a:t>
            </a:r>
            <a:r>
              <a:rPr lang="en-US" dirty="0" smtClean="0"/>
              <a:t>utput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1331640" y="1700808"/>
            <a:ext cx="4134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 a pair of cross-coupled inverters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1547664" y="2924944"/>
            <a:ext cx="766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at 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226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happened </a:t>
            </a:r>
            <a:r>
              <a:rPr lang="en-US" dirty="0"/>
              <a:t>l</a:t>
            </a:r>
            <a:r>
              <a:rPr lang="en-US" dirty="0" smtClean="0"/>
              <a:t>ast wee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do a quiz about the transistor:</a:t>
            </a:r>
          </a:p>
          <a:p>
            <a:pPr lvl="1"/>
            <a:r>
              <a:rPr lang="en-US" dirty="0" smtClean="0"/>
              <a:t>Go to </a:t>
            </a:r>
            <a:r>
              <a:rPr lang="en-US" dirty="0" err="1" smtClean="0"/>
              <a:t>socrative.com</a:t>
            </a:r>
            <a:endParaRPr lang="en-US" dirty="0" smtClean="0"/>
          </a:p>
          <a:p>
            <a:pPr lvl="1"/>
            <a:r>
              <a:rPr lang="en-US" dirty="0" smtClean="0"/>
              <a:t>Select Student login</a:t>
            </a:r>
          </a:p>
          <a:p>
            <a:pPr lvl="1"/>
            <a:r>
              <a:rPr lang="en-US" dirty="0" smtClean="0"/>
              <a:t>Go to room: “MCC0922018”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10536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3131" y="273551"/>
            <a:ext cx="8229600" cy="923201"/>
          </a:xfrm>
        </p:spPr>
        <p:txBody>
          <a:bodyPr/>
          <a:lstStyle/>
          <a:p>
            <a:r>
              <a:rPr lang="sv-SE" dirty="0" smtClean="0"/>
              <a:t>Butterfly Diagram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CC092 IC Design - Lecture 3: The Inverter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12</a:t>
            </a:r>
            <a:endParaRPr lang="sv-SE" dirty="0"/>
          </a:p>
        </p:txBody>
      </p:sp>
      <p:sp>
        <p:nvSpPr>
          <p:cNvPr id="15" name="Rectangle 14"/>
          <p:cNvSpPr/>
          <p:nvPr/>
        </p:nvSpPr>
        <p:spPr>
          <a:xfrm>
            <a:off x="820616" y="1930016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15043" y="5924160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7" name="Rectangle 16"/>
          <p:cNvSpPr/>
          <p:nvPr/>
        </p:nvSpPr>
        <p:spPr>
          <a:xfrm>
            <a:off x="-981" y="571742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259553" y="5961393"/>
            <a:ext cx="10985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H,m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08427" y="5996168"/>
            <a:ext cx="9668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L,max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047479" y="5877274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IN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1027" y="1599184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OUT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311640" y="2304245"/>
            <a:ext cx="3600000" cy="3608979"/>
            <a:chOff x="3600001" y="2420888"/>
            <a:chExt cx="3600000" cy="3608978"/>
          </a:xfrm>
        </p:grpSpPr>
        <p:sp>
          <p:nvSpPr>
            <p:cNvPr id="70" name="Freeform 69"/>
            <p:cNvSpPr>
              <a:spLocks/>
            </p:cNvSpPr>
            <p:nvPr/>
          </p:nvSpPr>
          <p:spPr>
            <a:xfrm>
              <a:off x="4320000" y="3878804"/>
              <a:ext cx="2160000" cy="2142244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  <a:gd name="connsiteX0" fmla="*/ 0 w 1425589"/>
                <a:gd name="connsiteY0" fmla="*/ 1112439 h 1112494"/>
                <a:gd name="connsiteX1" fmla="*/ 1424679 w 1425589"/>
                <a:gd name="connsiteY1" fmla="*/ 0 h 1112494"/>
                <a:gd name="connsiteX2" fmla="*/ 1424539 w 1425589"/>
                <a:gd name="connsiteY2" fmla="*/ 1112494 h 1112494"/>
                <a:gd name="connsiteX3" fmla="*/ 0 w 1425589"/>
                <a:gd name="connsiteY3" fmla="*/ 1112439 h 1112494"/>
                <a:gd name="connsiteX0" fmla="*/ 0 w 1425589"/>
                <a:gd name="connsiteY0" fmla="*/ 1126444 h 1126499"/>
                <a:gd name="connsiteX1" fmla="*/ 1424679 w 1425589"/>
                <a:gd name="connsiteY1" fmla="*/ 0 h 1126499"/>
                <a:gd name="connsiteX2" fmla="*/ 1424539 w 1425589"/>
                <a:gd name="connsiteY2" fmla="*/ 1126499 h 1126499"/>
                <a:gd name="connsiteX3" fmla="*/ 0 w 1425589"/>
                <a:gd name="connsiteY3" fmla="*/ 1126444 h 11264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5589" h="1126499">
                  <a:moveTo>
                    <a:pt x="0" y="1126444"/>
                  </a:moveTo>
                  <a:lnTo>
                    <a:pt x="1424679" y="0"/>
                  </a:lnTo>
                  <a:cubicBezTo>
                    <a:pt x="1427888" y="381802"/>
                    <a:pt x="1421330" y="744697"/>
                    <a:pt x="1424539" y="1126499"/>
                  </a:cubicBezTo>
                  <a:lnTo>
                    <a:pt x="0" y="1126444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1" name="Freeform 70"/>
            <p:cNvSpPr>
              <a:spLocks/>
            </p:cNvSpPr>
            <p:nvPr/>
          </p:nvSpPr>
          <p:spPr>
            <a:xfrm rot="10800000">
              <a:off x="4311692" y="2421127"/>
              <a:ext cx="2168308" cy="2195510"/>
            </a:xfrm>
            <a:custGeom>
              <a:avLst/>
              <a:gdLst>
                <a:gd name="connsiteX0" fmla="*/ 0 w 1424539"/>
                <a:gd name="connsiteY0" fmla="*/ 1135781 h 1145406"/>
                <a:gd name="connsiteX1" fmla="*/ 1414913 w 1424539"/>
                <a:gd name="connsiteY1" fmla="*/ 0 h 1145406"/>
                <a:gd name="connsiteX2" fmla="*/ 1424539 w 1424539"/>
                <a:gd name="connsiteY2" fmla="*/ 1145406 h 1145406"/>
                <a:gd name="connsiteX3" fmla="*/ 0 w 1424539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34865"/>
                <a:gd name="connsiteY0" fmla="*/ 1135781 h 1145406"/>
                <a:gd name="connsiteX1" fmla="*/ 1434445 w 1434865"/>
                <a:gd name="connsiteY1" fmla="*/ 0 h 1145406"/>
                <a:gd name="connsiteX2" fmla="*/ 1424539 w 1434865"/>
                <a:gd name="connsiteY2" fmla="*/ 1145406 h 1145406"/>
                <a:gd name="connsiteX3" fmla="*/ 0 w 1434865"/>
                <a:gd name="connsiteY3" fmla="*/ 1135781 h 1145406"/>
                <a:gd name="connsiteX0" fmla="*/ 0 w 1425589"/>
                <a:gd name="connsiteY0" fmla="*/ 112621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26211 h 1135836"/>
                <a:gd name="connsiteX0" fmla="*/ 0 w 1425589"/>
                <a:gd name="connsiteY0" fmla="*/ 1135781 h 1135836"/>
                <a:gd name="connsiteX1" fmla="*/ 1424679 w 1425589"/>
                <a:gd name="connsiteY1" fmla="*/ 0 h 1135836"/>
                <a:gd name="connsiteX2" fmla="*/ 1424539 w 1425589"/>
                <a:gd name="connsiteY2" fmla="*/ 1135836 h 1135836"/>
                <a:gd name="connsiteX3" fmla="*/ 0 w 1425589"/>
                <a:gd name="connsiteY3" fmla="*/ 1135781 h 1135836"/>
                <a:gd name="connsiteX0" fmla="*/ 0 w 1431072"/>
                <a:gd name="connsiteY0" fmla="*/ 1154454 h 1154509"/>
                <a:gd name="connsiteX1" fmla="*/ 1430538 w 1431072"/>
                <a:gd name="connsiteY1" fmla="*/ 0 h 1154509"/>
                <a:gd name="connsiteX2" fmla="*/ 1424539 w 1431072"/>
                <a:gd name="connsiteY2" fmla="*/ 1154509 h 1154509"/>
                <a:gd name="connsiteX3" fmla="*/ 0 w 1431072"/>
                <a:gd name="connsiteY3" fmla="*/ 1154454 h 1154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31072" h="1154509">
                  <a:moveTo>
                    <a:pt x="0" y="1154454"/>
                  </a:moveTo>
                  <a:lnTo>
                    <a:pt x="1430538" y="0"/>
                  </a:lnTo>
                  <a:cubicBezTo>
                    <a:pt x="1433747" y="381802"/>
                    <a:pt x="1421330" y="772707"/>
                    <a:pt x="1424539" y="1154509"/>
                  </a:cubicBezTo>
                  <a:lnTo>
                    <a:pt x="0" y="1154454"/>
                  </a:ln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endParaRPr lang="sv-SE" dirty="0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4320000" y="2420888"/>
              <a:ext cx="2177755" cy="3600000"/>
            </a:xfrm>
            <a:custGeom>
              <a:avLst/>
              <a:gdLst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58779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29"/>
                <a:gd name="connsiteY0" fmla="*/ 731520 h 1395663"/>
                <a:gd name="connsiteX1" fmla="*/ 1078029 w 1078029"/>
                <a:gd name="connsiteY1" fmla="*/ 0 h 1395663"/>
                <a:gd name="connsiteX2" fmla="*/ 1068405 w 1078029"/>
                <a:gd name="connsiteY2" fmla="*/ 635268 h 1395663"/>
                <a:gd name="connsiteX3" fmla="*/ 9625 w 1078029"/>
                <a:gd name="connsiteY3" fmla="*/ 1395663 h 1395663"/>
                <a:gd name="connsiteX4" fmla="*/ 0 w 1078029"/>
                <a:gd name="connsiteY4" fmla="*/ 731520 h 1395663"/>
                <a:gd name="connsiteX0" fmla="*/ 0 w 1078030"/>
                <a:gd name="connsiteY0" fmla="*/ 731520 h 1395663"/>
                <a:gd name="connsiteX1" fmla="*/ 1078029 w 1078030"/>
                <a:gd name="connsiteY1" fmla="*/ 0 h 1395663"/>
                <a:gd name="connsiteX2" fmla="*/ 1078030 w 1078030"/>
                <a:gd name="connsiteY2" fmla="*/ 635268 h 1395663"/>
                <a:gd name="connsiteX3" fmla="*/ 9625 w 1078030"/>
                <a:gd name="connsiteY3" fmla="*/ 1395663 h 1395663"/>
                <a:gd name="connsiteX4" fmla="*/ 0 w 1078030"/>
                <a:gd name="connsiteY4" fmla="*/ 731520 h 1395663"/>
                <a:gd name="connsiteX0" fmla="*/ 1 w 1078031"/>
                <a:gd name="connsiteY0" fmla="*/ 731520 h 1405288"/>
                <a:gd name="connsiteX1" fmla="*/ 1078030 w 1078031"/>
                <a:gd name="connsiteY1" fmla="*/ 0 h 1405288"/>
                <a:gd name="connsiteX2" fmla="*/ 1078031 w 1078031"/>
                <a:gd name="connsiteY2" fmla="*/ 635268 h 1405288"/>
                <a:gd name="connsiteX3" fmla="*/ 0 w 1078031"/>
                <a:gd name="connsiteY3" fmla="*/ 1405288 h 1405288"/>
                <a:gd name="connsiteX4" fmla="*/ 1 w 1078031"/>
                <a:gd name="connsiteY4" fmla="*/ 731520 h 1405288"/>
                <a:gd name="connsiteX0" fmla="*/ 1 w 1087655"/>
                <a:gd name="connsiteY0" fmla="*/ 741145 h 1414913"/>
                <a:gd name="connsiteX1" fmla="*/ 1087655 w 1087655"/>
                <a:gd name="connsiteY1" fmla="*/ 0 h 1414913"/>
                <a:gd name="connsiteX2" fmla="*/ 1078031 w 1087655"/>
                <a:gd name="connsiteY2" fmla="*/ 644893 h 1414913"/>
                <a:gd name="connsiteX3" fmla="*/ 0 w 1087655"/>
                <a:gd name="connsiteY3" fmla="*/ 1414913 h 1414913"/>
                <a:gd name="connsiteX4" fmla="*/ 1 w 1087655"/>
                <a:gd name="connsiteY4" fmla="*/ 741145 h 1414913"/>
                <a:gd name="connsiteX0" fmla="*/ 1 w 1078031"/>
                <a:gd name="connsiteY0" fmla="*/ 741145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41145 h 1414913"/>
                <a:gd name="connsiteX0" fmla="*/ 1 w 1078031"/>
                <a:gd name="connsiteY0" fmla="*/ 718961 h 1414913"/>
                <a:gd name="connsiteX1" fmla="*/ 1078030 w 1078031"/>
                <a:gd name="connsiteY1" fmla="*/ 0 h 1414913"/>
                <a:gd name="connsiteX2" fmla="*/ 1078031 w 1078031"/>
                <a:gd name="connsiteY2" fmla="*/ 644893 h 1414913"/>
                <a:gd name="connsiteX3" fmla="*/ 0 w 1078031"/>
                <a:gd name="connsiteY3" fmla="*/ 1414913 h 1414913"/>
                <a:gd name="connsiteX4" fmla="*/ 1 w 1078031"/>
                <a:gd name="connsiteY4" fmla="*/ 718961 h 1414913"/>
                <a:gd name="connsiteX0" fmla="*/ 1 w 1089688"/>
                <a:gd name="connsiteY0" fmla="*/ 718961 h 1414913"/>
                <a:gd name="connsiteX1" fmla="*/ 1078030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1 w 1089688"/>
                <a:gd name="connsiteY0" fmla="*/ 7189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1 w 1089688"/>
                <a:gd name="connsiteY4" fmla="*/ 718961 h 1414913"/>
                <a:gd name="connsiteX0" fmla="*/ 4480 w 1089688"/>
                <a:gd name="connsiteY0" fmla="*/ 848061 h 1414913"/>
                <a:gd name="connsiteX1" fmla="*/ 1089687 w 1089688"/>
                <a:gd name="connsiteY1" fmla="*/ 0 h 1414913"/>
                <a:gd name="connsiteX2" fmla="*/ 1089688 w 1089688"/>
                <a:gd name="connsiteY2" fmla="*/ 700354 h 1414913"/>
                <a:gd name="connsiteX3" fmla="*/ 0 w 1089688"/>
                <a:gd name="connsiteY3" fmla="*/ 1414913 h 1414913"/>
                <a:gd name="connsiteX4" fmla="*/ 4480 w 1089688"/>
                <a:gd name="connsiteY4" fmla="*/ 848061 h 1414913"/>
                <a:gd name="connsiteX0" fmla="*/ 4480 w 1098645"/>
                <a:gd name="connsiteY0" fmla="*/ 848061 h 1414913"/>
                <a:gd name="connsiteX1" fmla="*/ 1089687 w 1098645"/>
                <a:gd name="connsiteY1" fmla="*/ 0 h 1414913"/>
                <a:gd name="connsiteX2" fmla="*/ 1098645 w 1098645"/>
                <a:gd name="connsiteY2" fmla="*/ 574742 h 1414913"/>
                <a:gd name="connsiteX3" fmla="*/ 0 w 1098645"/>
                <a:gd name="connsiteY3" fmla="*/ 1414913 h 1414913"/>
                <a:gd name="connsiteX4" fmla="*/ 4480 w 1098645"/>
                <a:gd name="connsiteY4" fmla="*/ 848061 h 14149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8645" h="1414913">
                  <a:moveTo>
                    <a:pt x="4480" y="848061"/>
                  </a:moveTo>
                  <a:cubicBezTo>
                    <a:pt x="363823" y="601013"/>
                    <a:pt x="730344" y="247048"/>
                    <a:pt x="1089687" y="0"/>
                  </a:cubicBezTo>
                  <a:cubicBezTo>
                    <a:pt x="1089687" y="211756"/>
                    <a:pt x="1098645" y="362986"/>
                    <a:pt x="1098645" y="574742"/>
                  </a:cubicBezTo>
                  <a:lnTo>
                    <a:pt x="0" y="1414913"/>
                  </a:lnTo>
                  <a:cubicBezTo>
                    <a:pt x="0" y="1190324"/>
                    <a:pt x="4480" y="1072650"/>
                    <a:pt x="4480" y="848061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3600001" y="2421288"/>
              <a:ext cx="3600000" cy="3608578"/>
              <a:chOff x="3600000" y="2421286"/>
              <a:chExt cx="3600000" cy="3608578"/>
            </a:xfrm>
          </p:grpSpPr>
          <p:sp>
            <p:nvSpPr>
              <p:cNvPr id="74" name="Rectangle 73"/>
              <p:cNvSpPr/>
              <p:nvPr/>
            </p:nvSpPr>
            <p:spPr>
              <a:xfrm rot="10800000">
                <a:off x="6480000" y="2421286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 anchorCtr="0"/>
              <a:lstStyle/>
              <a:p>
                <a:pPr algn="ctr">
                  <a:lnSpc>
                    <a:spcPts val="1600"/>
                  </a:lnSpc>
                </a:pPr>
                <a:endParaRPr lang="sv-SE" dirty="0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3600000" y="2429863"/>
                <a:ext cx="720000" cy="3600001"/>
              </a:xfrm>
              <a:prstGeom prst="rect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 anchorCtr="0"/>
              <a:lstStyle/>
              <a:p>
                <a:pPr algn="ctr">
                  <a:lnSpc>
                    <a:spcPts val="1600"/>
                  </a:lnSpc>
                  <a:spcAft>
                    <a:spcPts val="600"/>
                  </a:spcAft>
                </a:pPr>
                <a:endParaRPr lang="sv-SE" dirty="0"/>
              </a:p>
            </p:txBody>
          </p:sp>
        </p:grpSp>
      </p:grpSp>
      <p:cxnSp>
        <p:nvCxnSpPr>
          <p:cNvPr id="25" name="Straight Connector 24"/>
          <p:cNvCxnSpPr/>
          <p:nvPr/>
        </p:nvCxnSpPr>
        <p:spPr>
          <a:xfrm>
            <a:off x="2375888" y="2313220"/>
            <a:ext cx="0" cy="3606196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1891854" y="2671955"/>
            <a:ext cx="1" cy="3247463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16200000" flipH="1" flipV="1">
            <a:off x="2784859" y="5138953"/>
            <a:ext cx="1558058" cy="0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755574" y="3861051"/>
            <a:ext cx="0" cy="2072405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Rectangle 167"/>
          <p:cNvSpPr/>
          <p:nvPr/>
        </p:nvSpPr>
        <p:spPr>
          <a:xfrm>
            <a:off x="3851920" y="5291916"/>
            <a:ext cx="8283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L,max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313372" y="3096333"/>
            <a:ext cx="14906" cy="2151299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9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3"/>
            <a:ext cx="2133600" cy="365125"/>
          </a:xfrm>
        </p:spPr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grpSp>
        <p:nvGrpSpPr>
          <p:cNvPr id="9" name="Group 8"/>
          <p:cNvGrpSpPr/>
          <p:nvPr/>
        </p:nvGrpSpPr>
        <p:grpSpPr>
          <a:xfrm>
            <a:off x="755577" y="2666134"/>
            <a:ext cx="1136278" cy="1152000"/>
            <a:chOff x="5202136" y="2694868"/>
            <a:chExt cx="1191802" cy="1116001"/>
          </a:xfrm>
        </p:grpSpPr>
        <p:sp>
          <p:nvSpPr>
            <p:cNvPr id="110" name="Rectangle 109"/>
            <p:cNvSpPr/>
            <p:nvPr/>
          </p:nvSpPr>
          <p:spPr>
            <a:xfrm>
              <a:off x="5202136" y="2694868"/>
              <a:ext cx="1188000" cy="1116000"/>
            </a:xfrm>
            <a:prstGeom prst="rect">
              <a:avLst/>
            </a:prstGeom>
            <a:pattFill prst="wdUpDiag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112" name="Straight Connector 111"/>
            <p:cNvCxnSpPr/>
            <p:nvPr/>
          </p:nvCxnSpPr>
          <p:spPr>
            <a:xfrm flipH="1" flipV="1">
              <a:off x="5544136" y="2694869"/>
              <a:ext cx="0" cy="111600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5565578" y="3068203"/>
              <a:ext cx="8283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sv-SE" b="1" dirty="0" smtClean="0">
                  <a:solidFill>
                    <a:schemeClr val="tx1"/>
                  </a:solidFill>
                </a:rPr>
                <a:t>NMH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375888" y="4351478"/>
            <a:ext cx="1188000" cy="1152000"/>
            <a:chOff x="6912392" y="4399295"/>
            <a:chExt cx="1188000" cy="1117937"/>
          </a:xfrm>
        </p:grpSpPr>
        <p:sp>
          <p:nvSpPr>
            <p:cNvPr id="111" name="Rectangle 110"/>
            <p:cNvSpPr/>
            <p:nvPr/>
          </p:nvSpPr>
          <p:spPr>
            <a:xfrm rot="16200000">
              <a:off x="6948392" y="4365232"/>
              <a:ext cx="1116000" cy="1188000"/>
            </a:xfrm>
            <a:prstGeom prst="rect">
              <a:avLst/>
            </a:prstGeom>
            <a:pattFill prst="wdUpDiag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7272032" y="4777295"/>
              <a:ext cx="8283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sv-SE" b="1" dirty="0" smtClean="0">
                  <a:solidFill>
                    <a:schemeClr val="tx1"/>
                  </a:solidFill>
                </a:rPr>
                <a:t>NML</a:t>
              </a:r>
            </a:p>
          </p:txBody>
        </p:sp>
        <p:cxnSp>
          <p:nvCxnSpPr>
            <p:cNvPr id="115" name="Straight Connector 114"/>
            <p:cNvCxnSpPr/>
            <p:nvPr/>
          </p:nvCxnSpPr>
          <p:spPr>
            <a:xfrm flipH="1" flipV="1">
              <a:off x="7316528" y="4399295"/>
              <a:ext cx="0" cy="111600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4" name="Oval 103"/>
          <p:cNvSpPr/>
          <p:nvPr/>
        </p:nvSpPr>
        <p:spPr>
          <a:xfrm rot="16200000" flipV="1">
            <a:off x="666904" y="3705159"/>
            <a:ext cx="232689" cy="232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00" name="Oval 99"/>
          <p:cNvSpPr/>
          <p:nvPr/>
        </p:nvSpPr>
        <p:spPr>
          <a:xfrm rot="16200000" flipV="1">
            <a:off x="3425839" y="4243578"/>
            <a:ext cx="232689" cy="232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60" name="Rectangle 159"/>
          <p:cNvSpPr/>
          <p:nvPr/>
        </p:nvSpPr>
        <p:spPr>
          <a:xfrm>
            <a:off x="313372" y="5503480"/>
            <a:ext cx="3600000" cy="415937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dirty="0" smtClean="0"/>
              <a:t>Valid ”0”</a:t>
            </a:r>
            <a:endParaRPr lang="sv-SE" dirty="0"/>
          </a:p>
        </p:txBody>
      </p:sp>
      <p:sp>
        <p:nvSpPr>
          <p:cNvPr id="161" name="Rectangle 160"/>
          <p:cNvSpPr/>
          <p:nvPr/>
        </p:nvSpPr>
        <p:spPr>
          <a:xfrm>
            <a:off x="311639" y="2276872"/>
            <a:ext cx="3600000" cy="3600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dirty="0" smtClean="0"/>
              <a:t>Valid ”1”</a:t>
            </a:r>
            <a:endParaRPr lang="sv-SE" dirty="0"/>
          </a:p>
        </p:txBody>
      </p:sp>
      <p:sp>
        <p:nvSpPr>
          <p:cNvPr id="36" name="Oval 35"/>
          <p:cNvSpPr/>
          <p:nvPr/>
        </p:nvSpPr>
        <p:spPr>
          <a:xfrm>
            <a:off x="2291777" y="5383926"/>
            <a:ext cx="232689" cy="232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13" name="Straight Connector 12"/>
          <p:cNvCxnSpPr/>
          <p:nvPr/>
        </p:nvCxnSpPr>
        <p:spPr>
          <a:xfrm>
            <a:off x="291542" y="5919415"/>
            <a:ext cx="4199913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-180527" y="2304000"/>
            <a:ext cx="4416495" cy="3600000"/>
            <a:chOff x="4067944" y="1480085"/>
            <a:chExt cx="4416495" cy="3600000"/>
          </a:xfrm>
        </p:grpSpPr>
        <p:cxnSp>
          <p:nvCxnSpPr>
            <p:cNvPr id="38" name="Straight Connector 37"/>
            <p:cNvCxnSpPr/>
            <p:nvPr/>
          </p:nvCxnSpPr>
          <p:spPr>
            <a:xfrm flipH="1">
              <a:off x="4560113" y="14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Arc 38"/>
            <p:cNvSpPr/>
            <p:nvPr/>
          </p:nvSpPr>
          <p:spPr>
            <a:xfrm>
              <a:off x="4067944" y="1480085"/>
              <a:ext cx="2344278" cy="2081509"/>
            </a:xfrm>
            <a:prstGeom prst="arc">
              <a:avLst>
                <a:gd name="adj1" fmla="val 16087203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6412218" y="2515197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7448329" y="50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Arc 41"/>
            <p:cNvSpPr/>
            <p:nvPr/>
          </p:nvSpPr>
          <p:spPr>
            <a:xfrm rot="10800000">
              <a:off x="6412216" y="2848083"/>
              <a:ext cx="2072223" cy="2232000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23" name="Oval 22"/>
          <p:cNvSpPr/>
          <p:nvPr/>
        </p:nvSpPr>
        <p:spPr>
          <a:xfrm>
            <a:off x="1753358" y="2569649"/>
            <a:ext cx="232689" cy="232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105" name="Group 104"/>
          <p:cNvGrpSpPr/>
          <p:nvPr/>
        </p:nvGrpSpPr>
        <p:grpSpPr>
          <a:xfrm rot="16200000" flipV="1">
            <a:off x="-72898" y="2390333"/>
            <a:ext cx="4416495" cy="3600000"/>
            <a:chOff x="4067944" y="1480085"/>
            <a:chExt cx="4416495" cy="3600000"/>
          </a:xfrm>
        </p:grpSpPr>
        <p:cxnSp>
          <p:nvCxnSpPr>
            <p:cNvPr id="130" name="Straight Connector 129"/>
            <p:cNvCxnSpPr/>
            <p:nvPr/>
          </p:nvCxnSpPr>
          <p:spPr>
            <a:xfrm flipH="1">
              <a:off x="4560113" y="14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Arc 130"/>
            <p:cNvSpPr/>
            <p:nvPr/>
          </p:nvSpPr>
          <p:spPr>
            <a:xfrm>
              <a:off x="4067944" y="1480085"/>
              <a:ext cx="2344278" cy="2081509"/>
            </a:xfrm>
            <a:prstGeom prst="arc">
              <a:avLst>
                <a:gd name="adj1" fmla="val 16087203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132" name="Straight Connector 131"/>
            <p:cNvCxnSpPr/>
            <p:nvPr/>
          </p:nvCxnSpPr>
          <p:spPr>
            <a:xfrm>
              <a:off x="6412218" y="2515197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H="1">
              <a:off x="7448329" y="50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Arc 133"/>
            <p:cNvSpPr/>
            <p:nvPr/>
          </p:nvSpPr>
          <p:spPr>
            <a:xfrm rot="10800000">
              <a:off x="6412216" y="2848083"/>
              <a:ext cx="2072223" cy="2232000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67" name="Rectangle 166"/>
          <p:cNvSpPr/>
          <p:nvPr/>
        </p:nvSpPr>
        <p:spPr>
          <a:xfrm>
            <a:off x="3852280" y="2492896"/>
            <a:ext cx="828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H,m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311639" y="1993657"/>
            <a:ext cx="0" cy="3939797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6" name="Group 115"/>
          <p:cNvGrpSpPr/>
          <p:nvPr/>
        </p:nvGrpSpPr>
        <p:grpSpPr>
          <a:xfrm>
            <a:off x="5751817" y="3333663"/>
            <a:ext cx="2247667" cy="1259783"/>
            <a:chOff x="7200002" y="1557130"/>
            <a:chExt cx="2247667" cy="1259782"/>
          </a:xfrm>
        </p:grpSpPr>
        <p:cxnSp>
          <p:nvCxnSpPr>
            <p:cNvPr id="117" name="Straight Connector 116"/>
            <p:cNvCxnSpPr/>
            <p:nvPr/>
          </p:nvCxnSpPr>
          <p:spPr>
            <a:xfrm flipH="1">
              <a:off x="7760165" y="2543860"/>
              <a:ext cx="104271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H="1">
              <a:off x="7757084" y="1825113"/>
              <a:ext cx="104271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9" name="Group 118"/>
            <p:cNvGrpSpPr/>
            <p:nvPr/>
          </p:nvGrpSpPr>
          <p:grpSpPr>
            <a:xfrm rot="10800000">
              <a:off x="8029910" y="2269559"/>
              <a:ext cx="558279" cy="547353"/>
              <a:chOff x="7278474" y="4449275"/>
              <a:chExt cx="1022555" cy="932766"/>
            </a:xfrm>
            <a:solidFill>
              <a:schemeClr val="bg1"/>
            </a:solidFill>
          </p:grpSpPr>
          <p:sp>
            <p:nvSpPr>
              <p:cNvPr id="127" name="Isosceles Triangle 126"/>
              <p:cNvSpPr/>
              <p:nvPr/>
            </p:nvSpPr>
            <p:spPr>
              <a:xfrm rot="5400000">
                <a:off x="7213501" y="4514248"/>
                <a:ext cx="932766" cy="802819"/>
              </a:xfrm>
              <a:prstGeom prst="triangl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28" name="Oval 127"/>
              <p:cNvSpPr/>
              <p:nvPr/>
            </p:nvSpPr>
            <p:spPr>
              <a:xfrm>
                <a:off x="8089943" y="4810114"/>
                <a:ext cx="211086" cy="211086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cxnSp>
          <p:nvCxnSpPr>
            <p:cNvPr id="120" name="Straight Connector 119"/>
            <p:cNvCxnSpPr/>
            <p:nvPr/>
          </p:nvCxnSpPr>
          <p:spPr>
            <a:xfrm>
              <a:off x="8799800" y="1821935"/>
              <a:ext cx="0" cy="73216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7757084" y="1821935"/>
              <a:ext cx="0" cy="73216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Rectangle 121"/>
            <p:cNvSpPr/>
            <p:nvPr/>
          </p:nvSpPr>
          <p:spPr>
            <a:xfrm>
              <a:off x="7200002" y="1988840"/>
              <a:ext cx="57815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V</a:t>
              </a:r>
              <a:r>
                <a:rPr lang="sv-SE" baseline="-25000" dirty="0" smtClean="0"/>
                <a:t>IN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8840331" y="2003348"/>
              <a:ext cx="60733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V</a:t>
              </a:r>
              <a:r>
                <a:rPr lang="sv-SE" baseline="-25000" dirty="0" smtClean="0"/>
                <a:t>OUT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124" name="Group 123"/>
            <p:cNvGrpSpPr/>
            <p:nvPr/>
          </p:nvGrpSpPr>
          <p:grpSpPr>
            <a:xfrm>
              <a:off x="8029910" y="1557130"/>
              <a:ext cx="558279" cy="547353"/>
              <a:chOff x="7278474" y="4449275"/>
              <a:chExt cx="1022555" cy="932766"/>
            </a:xfrm>
            <a:solidFill>
              <a:schemeClr val="bg1"/>
            </a:solidFill>
          </p:grpSpPr>
          <p:sp>
            <p:nvSpPr>
              <p:cNvPr id="125" name="Isosceles Triangle 124"/>
              <p:cNvSpPr/>
              <p:nvPr/>
            </p:nvSpPr>
            <p:spPr>
              <a:xfrm rot="5400000">
                <a:off x="7213501" y="4514248"/>
                <a:ext cx="932766" cy="802819"/>
              </a:xfrm>
              <a:prstGeom prst="triangl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26" name="Oval 125"/>
              <p:cNvSpPr/>
              <p:nvPr/>
            </p:nvSpPr>
            <p:spPr>
              <a:xfrm>
                <a:off x="8089943" y="4810114"/>
                <a:ext cx="211086" cy="21108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</p:grpSp>
      <p:sp>
        <p:nvSpPr>
          <p:cNvPr id="129" name="Rectangle 128"/>
          <p:cNvSpPr/>
          <p:nvPr/>
        </p:nvSpPr>
        <p:spPr>
          <a:xfrm>
            <a:off x="6002256" y="2726751"/>
            <a:ext cx="21701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Memory cell characteriz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652120" y="5085184"/>
            <a:ext cx="2840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e W&amp;H section 12.2.1.3</a:t>
            </a:r>
          </a:p>
          <a:p>
            <a:r>
              <a:rPr lang="en-US" dirty="0" smtClean="0"/>
              <a:t>for more info if you want to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27584" y="1196752"/>
            <a:ext cx="81390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each pair of corresponding voltage points (V</a:t>
            </a:r>
            <a:r>
              <a:rPr lang="en-US" baseline="-25000" dirty="0" smtClean="0"/>
              <a:t>IN</a:t>
            </a:r>
            <a:r>
              <a:rPr lang="en-US" dirty="0" smtClean="0"/>
              <a:t>, V</a:t>
            </a:r>
            <a:r>
              <a:rPr lang="en-US" baseline="-25000" dirty="0" smtClean="0"/>
              <a:t>OUT</a:t>
            </a:r>
            <a:r>
              <a:rPr lang="en-US" dirty="0" smtClean="0"/>
              <a:t>) the product of the</a:t>
            </a:r>
          </a:p>
          <a:p>
            <a:r>
              <a:rPr lang="en-US" dirty="0" smtClean="0"/>
              <a:t>derivatives (that is the small-signal gains) of the two curves is 1</a:t>
            </a:r>
          </a:p>
          <a:p>
            <a:r>
              <a:rPr lang="en-US" dirty="0"/>
              <a:t>T</a:t>
            </a:r>
            <a:r>
              <a:rPr lang="en-US" dirty="0" smtClean="0"/>
              <a:t>he points where both gains are -1  defines the voltages of interest for noise margi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67944" y="4149080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TC, that is f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067944" y="4653136"/>
            <a:ext cx="2384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verse of VTC, that is g</a:t>
            </a:r>
            <a:endParaRPr lang="en-US" dirty="0"/>
          </a:p>
        </p:txBody>
      </p:sp>
      <p:cxnSp>
        <p:nvCxnSpPr>
          <p:cNvPr id="19" name="Straight Arrow Connector 18"/>
          <p:cNvCxnSpPr>
            <a:stCxn id="8" idx="1"/>
          </p:cNvCxnSpPr>
          <p:nvPr/>
        </p:nvCxnSpPr>
        <p:spPr>
          <a:xfrm flipH="1">
            <a:off x="3707904" y="4333746"/>
            <a:ext cx="360040" cy="94074"/>
          </a:xfrm>
          <a:prstGeom prst="straightConnector1">
            <a:avLst/>
          </a:prstGeom>
          <a:ln w="28575">
            <a:solidFill>
              <a:schemeClr val="tx1"/>
            </a:solidFill>
            <a:prstDash val="solid"/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H="1">
            <a:off x="2771800" y="4869160"/>
            <a:ext cx="1368152" cy="864096"/>
          </a:xfrm>
          <a:prstGeom prst="straightConnector1">
            <a:avLst/>
          </a:prstGeom>
          <a:ln w="28575">
            <a:solidFill>
              <a:schemeClr val="tx1"/>
            </a:solidFill>
            <a:prstDash val="solid"/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9670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204864"/>
            <a:ext cx="4349515" cy="3273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486400"/>
            <a:ext cx="4067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Noise Margins – skewed inverters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13</a:t>
            </a:r>
            <a:endParaRPr lang="sv-SE" dirty="0"/>
          </a:p>
        </p:txBody>
      </p:sp>
      <p:grpSp>
        <p:nvGrpSpPr>
          <p:cNvPr id="7" name="Group 6"/>
          <p:cNvGrpSpPr/>
          <p:nvPr/>
        </p:nvGrpSpPr>
        <p:grpSpPr>
          <a:xfrm>
            <a:off x="3418852" y="2518206"/>
            <a:ext cx="3138740" cy="2381054"/>
            <a:chOff x="6214742" y="2585976"/>
            <a:chExt cx="3138740" cy="1422655"/>
          </a:xfrm>
        </p:grpSpPr>
        <p:sp>
          <p:nvSpPr>
            <p:cNvPr id="8" name="Arc 7"/>
            <p:cNvSpPr/>
            <p:nvPr/>
          </p:nvSpPr>
          <p:spPr>
            <a:xfrm rot="10800000">
              <a:off x="8309482" y="3168812"/>
              <a:ext cx="1044000" cy="839819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9" name="Straight Connector 8"/>
            <p:cNvCxnSpPr/>
            <p:nvPr/>
          </p:nvCxnSpPr>
          <p:spPr>
            <a:xfrm flipV="1">
              <a:off x="8819935" y="4008631"/>
              <a:ext cx="33865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8306263" y="2997367"/>
              <a:ext cx="0" cy="612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Arc 10"/>
            <p:cNvSpPr/>
            <p:nvPr/>
          </p:nvSpPr>
          <p:spPr>
            <a:xfrm>
              <a:off x="7224557" y="2585976"/>
              <a:ext cx="1080000" cy="828000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6214742" y="2588486"/>
              <a:ext cx="1584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 rot="16200000" flipV="1">
            <a:off x="3618701" y="2158341"/>
            <a:ext cx="2544149" cy="2943847"/>
            <a:chOff x="6214742" y="2585976"/>
            <a:chExt cx="3138740" cy="1422655"/>
          </a:xfrm>
        </p:grpSpPr>
        <p:sp>
          <p:nvSpPr>
            <p:cNvPr id="14" name="Arc 13"/>
            <p:cNvSpPr/>
            <p:nvPr/>
          </p:nvSpPr>
          <p:spPr>
            <a:xfrm rot="10800000">
              <a:off x="8309482" y="3168812"/>
              <a:ext cx="1044000" cy="839819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8819935" y="4008631"/>
              <a:ext cx="33865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8306263" y="2997367"/>
              <a:ext cx="0" cy="612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Arc 16"/>
            <p:cNvSpPr/>
            <p:nvPr/>
          </p:nvSpPr>
          <p:spPr>
            <a:xfrm>
              <a:off x="7224557" y="2585976"/>
              <a:ext cx="1080000" cy="828000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6214742" y="2588486"/>
              <a:ext cx="1584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3570358" y="2682425"/>
            <a:ext cx="2643908" cy="2087595"/>
            <a:chOff x="3570358" y="2682425"/>
            <a:chExt cx="2643908" cy="2087595"/>
          </a:xfrm>
        </p:grpSpPr>
        <p:sp>
          <p:nvSpPr>
            <p:cNvPr id="19" name="Rectangle 18"/>
            <p:cNvSpPr/>
            <p:nvPr/>
          </p:nvSpPr>
          <p:spPr>
            <a:xfrm>
              <a:off x="3570358" y="2682425"/>
              <a:ext cx="1769931" cy="33005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36000" rtlCol="0" anchor="ctr"/>
            <a:lstStyle/>
            <a:p>
              <a:pPr algn="ctr"/>
              <a:r>
                <a:rPr lang="sv-SE" dirty="0" smtClean="0"/>
                <a:t>NMH</a:t>
              </a:r>
              <a:endParaRPr lang="sv-SE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4852629" y="2682425"/>
              <a:ext cx="0" cy="3240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5729347" y="3401222"/>
              <a:ext cx="484919" cy="136328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sv-SE" sz="1600" dirty="0" smtClean="0"/>
                <a:t>NML</a:t>
              </a:r>
              <a:endParaRPr lang="sv-SE" sz="1600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5925585" y="3402020"/>
              <a:ext cx="0" cy="13680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3570358" y="4935082"/>
            <a:ext cx="3227876" cy="390500"/>
            <a:chOff x="3570358" y="4935082"/>
            <a:chExt cx="3227876" cy="390500"/>
          </a:xfrm>
        </p:grpSpPr>
        <p:cxnSp>
          <p:nvCxnSpPr>
            <p:cNvPr id="23" name="Straight Arrow Connector 22"/>
            <p:cNvCxnSpPr/>
            <p:nvPr/>
          </p:nvCxnSpPr>
          <p:spPr>
            <a:xfrm flipH="1">
              <a:off x="3570358" y="4993270"/>
              <a:ext cx="1764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4111913" y="4935082"/>
              <a:ext cx="63350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dirty="0" smtClean="0"/>
                <a:t>NML</a:t>
              </a:r>
              <a:endParaRPr lang="sv-SE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207810" y="4956250"/>
              <a:ext cx="59042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endParaRPr lang="sv-SE" b="1" dirty="0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>
              <a:off x="5729347" y="4987957"/>
              <a:ext cx="504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26"/>
            <p:cNvSpPr/>
            <p:nvPr/>
          </p:nvSpPr>
          <p:spPr>
            <a:xfrm>
              <a:off x="5686620" y="4935082"/>
              <a:ext cx="67484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dirty="0"/>
                <a:t>NM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97259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dirty="0"/>
              <a:t>Noise Margins – an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14</a:t>
            </a:r>
            <a:endParaRPr lang="sv-SE" dirty="0"/>
          </a:p>
        </p:txBody>
      </p:sp>
      <p:sp>
        <p:nvSpPr>
          <p:cNvPr id="10" name="Rectangle 9"/>
          <p:cNvSpPr/>
          <p:nvPr/>
        </p:nvSpPr>
        <p:spPr>
          <a:xfrm>
            <a:off x="7612348" y="5928959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IN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918756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12" name="Freeform 11"/>
          <p:cNvSpPr>
            <a:spLocks/>
          </p:cNvSpPr>
          <p:nvPr/>
        </p:nvSpPr>
        <p:spPr>
          <a:xfrm>
            <a:off x="4320000" y="3861048"/>
            <a:ext cx="2160000" cy="2160000"/>
          </a:xfrm>
          <a:custGeom>
            <a:avLst/>
            <a:gdLst>
              <a:gd name="connsiteX0" fmla="*/ 0 w 1424539"/>
              <a:gd name="connsiteY0" fmla="*/ 1135781 h 1145406"/>
              <a:gd name="connsiteX1" fmla="*/ 1414913 w 1424539"/>
              <a:gd name="connsiteY1" fmla="*/ 0 h 1145406"/>
              <a:gd name="connsiteX2" fmla="*/ 1424539 w 1424539"/>
              <a:gd name="connsiteY2" fmla="*/ 1145406 h 1145406"/>
              <a:gd name="connsiteX3" fmla="*/ 0 w 1424539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25589"/>
              <a:gd name="connsiteY0" fmla="*/ 112621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26211 h 1135836"/>
              <a:gd name="connsiteX0" fmla="*/ 0 w 1425589"/>
              <a:gd name="connsiteY0" fmla="*/ 113578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35781 h 1135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589" h="1135836">
                <a:moveTo>
                  <a:pt x="0" y="1135781"/>
                </a:moveTo>
                <a:lnTo>
                  <a:pt x="1424679" y="0"/>
                </a:lnTo>
                <a:cubicBezTo>
                  <a:pt x="1427888" y="381802"/>
                  <a:pt x="1421330" y="754034"/>
                  <a:pt x="1424539" y="1135836"/>
                </a:cubicBezTo>
                <a:lnTo>
                  <a:pt x="0" y="1135781"/>
                </a:lnTo>
                <a:close/>
              </a:path>
            </a:pathLst>
          </a:custGeom>
          <a:solidFill>
            <a:srgbClr val="00B0F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endParaRPr lang="sv-SE" dirty="0"/>
          </a:p>
        </p:txBody>
      </p:sp>
      <p:sp>
        <p:nvSpPr>
          <p:cNvPr id="13" name="Freeform 12"/>
          <p:cNvSpPr>
            <a:spLocks/>
          </p:cNvSpPr>
          <p:nvPr/>
        </p:nvSpPr>
        <p:spPr>
          <a:xfrm rot="10800000">
            <a:off x="4320000" y="2421127"/>
            <a:ext cx="2160000" cy="2160000"/>
          </a:xfrm>
          <a:custGeom>
            <a:avLst/>
            <a:gdLst>
              <a:gd name="connsiteX0" fmla="*/ 0 w 1424539"/>
              <a:gd name="connsiteY0" fmla="*/ 1135781 h 1145406"/>
              <a:gd name="connsiteX1" fmla="*/ 1414913 w 1424539"/>
              <a:gd name="connsiteY1" fmla="*/ 0 h 1145406"/>
              <a:gd name="connsiteX2" fmla="*/ 1424539 w 1424539"/>
              <a:gd name="connsiteY2" fmla="*/ 1145406 h 1145406"/>
              <a:gd name="connsiteX3" fmla="*/ 0 w 1424539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25589"/>
              <a:gd name="connsiteY0" fmla="*/ 112621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26211 h 1135836"/>
              <a:gd name="connsiteX0" fmla="*/ 0 w 1425589"/>
              <a:gd name="connsiteY0" fmla="*/ 113578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35781 h 1135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589" h="1135836">
                <a:moveTo>
                  <a:pt x="0" y="1135781"/>
                </a:moveTo>
                <a:lnTo>
                  <a:pt x="1424679" y="0"/>
                </a:lnTo>
                <a:cubicBezTo>
                  <a:pt x="1427888" y="381802"/>
                  <a:pt x="1421330" y="754034"/>
                  <a:pt x="1424539" y="1135836"/>
                </a:cubicBezTo>
                <a:lnTo>
                  <a:pt x="0" y="1135781"/>
                </a:lnTo>
                <a:close/>
              </a:path>
            </a:pathLst>
          </a:custGeom>
          <a:solidFill>
            <a:srgbClr val="00B0F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endParaRPr lang="sv-SE" dirty="0"/>
          </a:p>
        </p:txBody>
      </p:sp>
      <p:sp>
        <p:nvSpPr>
          <p:cNvPr id="14" name="Freeform 13"/>
          <p:cNvSpPr/>
          <p:nvPr/>
        </p:nvSpPr>
        <p:spPr>
          <a:xfrm>
            <a:off x="4320003" y="2420888"/>
            <a:ext cx="2177755" cy="3600000"/>
          </a:xfrm>
          <a:custGeom>
            <a:avLst/>
            <a:gdLst>
              <a:gd name="connsiteX0" fmla="*/ 0 w 1078029"/>
              <a:gd name="connsiteY0" fmla="*/ 731520 h 1395663"/>
              <a:gd name="connsiteX1" fmla="*/ 1078029 w 1078029"/>
              <a:gd name="connsiteY1" fmla="*/ 0 h 1395663"/>
              <a:gd name="connsiteX2" fmla="*/ 1058779 w 1078029"/>
              <a:gd name="connsiteY2" fmla="*/ 635268 h 1395663"/>
              <a:gd name="connsiteX3" fmla="*/ 9625 w 1078029"/>
              <a:gd name="connsiteY3" fmla="*/ 1395663 h 1395663"/>
              <a:gd name="connsiteX4" fmla="*/ 0 w 1078029"/>
              <a:gd name="connsiteY4" fmla="*/ 731520 h 1395663"/>
              <a:gd name="connsiteX0" fmla="*/ 0 w 1078029"/>
              <a:gd name="connsiteY0" fmla="*/ 731520 h 1395663"/>
              <a:gd name="connsiteX1" fmla="*/ 1078029 w 1078029"/>
              <a:gd name="connsiteY1" fmla="*/ 0 h 1395663"/>
              <a:gd name="connsiteX2" fmla="*/ 1068405 w 1078029"/>
              <a:gd name="connsiteY2" fmla="*/ 635268 h 1395663"/>
              <a:gd name="connsiteX3" fmla="*/ 9625 w 1078029"/>
              <a:gd name="connsiteY3" fmla="*/ 1395663 h 1395663"/>
              <a:gd name="connsiteX4" fmla="*/ 0 w 1078029"/>
              <a:gd name="connsiteY4" fmla="*/ 731520 h 1395663"/>
              <a:gd name="connsiteX0" fmla="*/ 0 w 1078030"/>
              <a:gd name="connsiteY0" fmla="*/ 731520 h 1395663"/>
              <a:gd name="connsiteX1" fmla="*/ 1078029 w 1078030"/>
              <a:gd name="connsiteY1" fmla="*/ 0 h 1395663"/>
              <a:gd name="connsiteX2" fmla="*/ 1078030 w 1078030"/>
              <a:gd name="connsiteY2" fmla="*/ 635268 h 1395663"/>
              <a:gd name="connsiteX3" fmla="*/ 9625 w 1078030"/>
              <a:gd name="connsiteY3" fmla="*/ 1395663 h 1395663"/>
              <a:gd name="connsiteX4" fmla="*/ 0 w 1078030"/>
              <a:gd name="connsiteY4" fmla="*/ 731520 h 1395663"/>
              <a:gd name="connsiteX0" fmla="*/ 1 w 1078031"/>
              <a:gd name="connsiteY0" fmla="*/ 731520 h 1405288"/>
              <a:gd name="connsiteX1" fmla="*/ 1078030 w 1078031"/>
              <a:gd name="connsiteY1" fmla="*/ 0 h 1405288"/>
              <a:gd name="connsiteX2" fmla="*/ 1078031 w 1078031"/>
              <a:gd name="connsiteY2" fmla="*/ 635268 h 1405288"/>
              <a:gd name="connsiteX3" fmla="*/ 0 w 1078031"/>
              <a:gd name="connsiteY3" fmla="*/ 1405288 h 1405288"/>
              <a:gd name="connsiteX4" fmla="*/ 1 w 1078031"/>
              <a:gd name="connsiteY4" fmla="*/ 731520 h 1405288"/>
              <a:gd name="connsiteX0" fmla="*/ 1 w 1087655"/>
              <a:gd name="connsiteY0" fmla="*/ 741145 h 1414913"/>
              <a:gd name="connsiteX1" fmla="*/ 1087655 w 1087655"/>
              <a:gd name="connsiteY1" fmla="*/ 0 h 1414913"/>
              <a:gd name="connsiteX2" fmla="*/ 1078031 w 1087655"/>
              <a:gd name="connsiteY2" fmla="*/ 644893 h 1414913"/>
              <a:gd name="connsiteX3" fmla="*/ 0 w 1087655"/>
              <a:gd name="connsiteY3" fmla="*/ 1414913 h 1414913"/>
              <a:gd name="connsiteX4" fmla="*/ 1 w 1087655"/>
              <a:gd name="connsiteY4" fmla="*/ 741145 h 1414913"/>
              <a:gd name="connsiteX0" fmla="*/ 1 w 1078031"/>
              <a:gd name="connsiteY0" fmla="*/ 741145 h 1414913"/>
              <a:gd name="connsiteX1" fmla="*/ 1078030 w 1078031"/>
              <a:gd name="connsiteY1" fmla="*/ 0 h 1414913"/>
              <a:gd name="connsiteX2" fmla="*/ 1078031 w 1078031"/>
              <a:gd name="connsiteY2" fmla="*/ 644893 h 1414913"/>
              <a:gd name="connsiteX3" fmla="*/ 0 w 1078031"/>
              <a:gd name="connsiteY3" fmla="*/ 1414913 h 1414913"/>
              <a:gd name="connsiteX4" fmla="*/ 1 w 1078031"/>
              <a:gd name="connsiteY4" fmla="*/ 741145 h 1414913"/>
              <a:gd name="connsiteX0" fmla="*/ 1 w 1078031"/>
              <a:gd name="connsiteY0" fmla="*/ 718961 h 1414913"/>
              <a:gd name="connsiteX1" fmla="*/ 1078030 w 1078031"/>
              <a:gd name="connsiteY1" fmla="*/ 0 h 1414913"/>
              <a:gd name="connsiteX2" fmla="*/ 1078031 w 1078031"/>
              <a:gd name="connsiteY2" fmla="*/ 644893 h 1414913"/>
              <a:gd name="connsiteX3" fmla="*/ 0 w 1078031"/>
              <a:gd name="connsiteY3" fmla="*/ 1414913 h 1414913"/>
              <a:gd name="connsiteX4" fmla="*/ 1 w 1078031"/>
              <a:gd name="connsiteY4" fmla="*/ 718961 h 1414913"/>
              <a:gd name="connsiteX0" fmla="*/ 1 w 1089688"/>
              <a:gd name="connsiteY0" fmla="*/ 718961 h 1414913"/>
              <a:gd name="connsiteX1" fmla="*/ 1078030 w 1089688"/>
              <a:gd name="connsiteY1" fmla="*/ 0 h 1414913"/>
              <a:gd name="connsiteX2" fmla="*/ 1089688 w 1089688"/>
              <a:gd name="connsiteY2" fmla="*/ 700354 h 1414913"/>
              <a:gd name="connsiteX3" fmla="*/ 0 w 1089688"/>
              <a:gd name="connsiteY3" fmla="*/ 1414913 h 1414913"/>
              <a:gd name="connsiteX4" fmla="*/ 1 w 1089688"/>
              <a:gd name="connsiteY4" fmla="*/ 718961 h 1414913"/>
              <a:gd name="connsiteX0" fmla="*/ 1 w 1089688"/>
              <a:gd name="connsiteY0" fmla="*/ 718961 h 1414913"/>
              <a:gd name="connsiteX1" fmla="*/ 1089687 w 1089688"/>
              <a:gd name="connsiteY1" fmla="*/ 0 h 1414913"/>
              <a:gd name="connsiteX2" fmla="*/ 1089688 w 1089688"/>
              <a:gd name="connsiteY2" fmla="*/ 700354 h 1414913"/>
              <a:gd name="connsiteX3" fmla="*/ 0 w 1089688"/>
              <a:gd name="connsiteY3" fmla="*/ 1414913 h 1414913"/>
              <a:gd name="connsiteX4" fmla="*/ 1 w 1089688"/>
              <a:gd name="connsiteY4" fmla="*/ 718961 h 1414913"/>
              <a:gd name="connsiteX0" fmla="*/ 4480 w 1089688"/>
              <a:gd name="connsiteY0" fmla="*/ 848061 h 1414913"/>
              <a:gd name="connsiteX1" fmla="*/ 1089687 w 1089688"/>
              <a:gd name="connsiteY1" fmla="*/ 0 h 1414913"/>
              <a:gd name="connsiteX2" fmla="*/ 1089688 w 1089688"/>
              <a:gd name="connsiteY2" fmla="*/ 700354 h 1414913"/>
              <a:gd name="connsiteX3" fmla="*/ 0 w 1089688"/>
              <a:gd name="connsiteY3" fmla="*/ 1414913 h 1414913"/>
              <a:gd name="connsiteX4" fmla="*/ 4480 w 1089688"/>
              <a:gd name="connsiteY4" fmla="*/ 848061 h 1414913"/>
              <a:gd name="connsiteX0" fmla="*/ 4480 w 1098645"/>
              <a:gd name="connsiteY0" fmla="*/ 848061 h 1414913"/>
              <a:gd name="connsiteX1" fmla="*/ 1089687 w 1098645"/>
              <a:gd name="connsiteY1" fmla="*/ 0 h 1414913"/>
              <a:gd name="connsiteX2" fmla="*/ 1098645 w 1098645"/>
              <a:gd name="connsiteY2" fmla="*/ 574742 h 1414913"/>
              <a:gd name="connsiteX3" fmla="*/ 0 w 1098645"/>
              <a:gd name="connsiteY3" fmla="*/ 1414913 h 1414913"/>
              <a:gd name="connsiteX4" fmla="*/ 4480 w 1098645"/>
              <a:gd name="connsiteY4" fmla="*/ 848061 h 1414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98645" h="1414913">
                <a:moveTo>
                  <a:pt x="4480" y="848061"/>
                </a:moveTo>
                <a:cubicBezTo>
                  <a:pt x="363823" y="601013"/>
                  <a:pt x="730344" y="247048"/>
                  <a:pt x="1089687" y="0"/>
                </a:cubicBezTo>
                <a:cubicBezTo>
                  <a:pt x="1089687" y="211756"/>
                  <a:pt x="1098645" y="362986"/>
                  <a:pt x="1098645" y="574742"/>
                </a:cubicBezTo>
                <a:lnTo>
                  <a:pt x="0" y="1414913"/>
                </a:lnTo>
                <a:cubicBezTo>
                  <a:pt x="0" y="1190324"/>
                  <a:pt x="4480" y="1072650"/>
                  <a:pt x="4480" y="848061"/>
                </a:cubicBezTo>
                <a:close/>
              </a:path>
            </a:pathLst>
          </a:custGeom>
          <a:solidFill>
            <a:srgbClr val="00B050">
              <a:alpha val="4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/>
          <a:lstStyle/>
          <a:p>
            <a:pPr algn="ctr"/>
            <a:endParaRPr lang="sv-SE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 rot="10800000">
            <a:off x="6480000" y="2421290"/>
            <a:ext cx="720000" cy="3600001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 anchorCtr="0"/>
          <a:lstStyle/>
          <a:p>
            <a:pPr algn="ctr">
              <a:lnSpc>
                <a:spcPts val="1600"/>
              </a:lnSpc>
            </a:pPr>
            <a:endParaRPr lang="sv-SE" dirty="0"/>
          </a:p>
        </p:txBody>
      </p:sp>
      <p:sp>
        <p:nvSpPr>
          <p:cNvPr id="16" name="Rectangle 15"/>
          <p:cNvSpPr/>
          <p:nvPr/>
        </p:nvSpPr>
        <p:spPr>
          <a:xfrm>
            <a:off x="3600000" y="2429867"/>
            <a:ext cx="720000" cy="3600001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endParaRPr lang="sv-SE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3579902" y="6036060"/>
            <a:ext cx="4199913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3219860" y="1484786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OUT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059832" y="225386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297215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059832" y="5867980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771801" y="2636912"/>
            <a:ext cx="3834851" cy="3753708"/>
            <a:chOff x="2771800" y="2636912"/>
            <a:chExt cx="3834851" cy="3753708"/>
          </a:xfrm>
        </p:grpSpPr>
        <p:sp>
          <p:nvSpPr>
            <p:cNvPr id="25" name="Rectangle 24"/>
            <p:cNvSpPr/>
            <p:nvPr/>
          </p:nvSpPr>
          <p:spPr>
            <a:xfrm>
              <a:off x="4397233" y="6021288"/>
              <a:ext cx="96685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IL,max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508106" y="6021288"/>
              <a:ext cx="109854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IH,min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772160" y="2636912"/>
              <a:ext cx="828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OH,min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2771800" y="5445224"/>
              <a:ext cx="8283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sv-SE" b="1" dirty="0" smtClean="0">
                  <a:solidFill>
                    <a:schemeClr val="tx1"/>
                  </a:solidFill>
                </a:rPr>
                <a:t>V</a:t>
              </a:r>
              <a:r>
                <a:rPr lang="sv-SE" b="1" baseline="-25000" dirty="0" smtClean="0"/>
                <a:t>OL,max</a:t>
              </a:r>
              <a:endParaRPr lang="sv-SE" b="1" dirty="0" smtClean="0">
                <a:solidFill>
                  <a:schemeClr val="tx1"/>
                </a:solidFill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3600000" y="2421287"/>
            <a:ext cx="3600000" cy="3592011"/>
            <a:chOff x="7380312" y="2421286"/>
            <a:chExt cx="1368152" cy="3592010"/>
          </a:xfrm>
        </p:grpSpPr>
        <p:sp>
          <p:nvSpPr>
            <p:cNvPr id="49" name="Rectangle 48"/>
            <p:cNvSpPr/>
            <p:nvPr/>
          </p:nvSpPr>
          <p:spPr>
            <a:xfrm>
              <a:off x="7380312" y="5634000"/>
              <a:ext cx="1368152" cy="379296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sv-SE" dirty="0" smtClean="0"/>
                <a:t>     Valid ”0”</a:t>
              </a:r>
              <a:endParaRPr lang="sv-SE" dirty="0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7380312" y="2421286"/>
              <a:ext cx="1368152" cy="379296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sv-SE" dirty="0" smtClean="0"/>
                <a:t>Valid ”1”</a:t>
              </a:r>
              <a:endParaRPr lang="sv-SE" dirty="0"/>
            </a:p>
          </p:txBody>
        </p:sp>
      </p:grpSp>
      <p:cxnSp>
        <p:nvCxnSpPr>
          <p:cNvPr id="17" name="Straight Connector 16"/>
          <p:cNvCxnSpPr/>
          <p:nvPr/>
        </p:nvCxnSpPr>
        <p:spPr>
          <a:xfrm>
            <a:off x="3600000" y="1938045"/>
            <a:ext cx="0" cy="4112053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3107834" y="2420888"/>
            <a:ext cx="4416495" cy="3600000"/>
            <a:chOff x="4067944" y="1480085"/>
            <a:chExt cx="4416495" cy="3600000"/>
          </a:xfrm>
        </p:grpSpPr>
        <p:cxnSp>
          <p:nvCxnSpPr>
            <p:cNvPr id="43" name="Straight Connector 42"/>
            <p:cNvCxnSpPr/>
            <p:nvPr/>
          </p:nvCxnSpPr>
          <p:spPr>
            <a:xfrm flipH="1">
              <a:off x="4560113" y="14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Arc 43"/>
            <p:cNvSpPr/>
            <p:nvPr/>
          </p:nvSpPr>
          <p:spPr>
            <a:xfrm>
              <a:off x="4067944" y="1480085"/>
              <a:ext cx="2344278" cy="2081509"/>
            </a:xfrm>
            <a:prstGeom prst="arc">
              <a:avLst>
                <a:gd name="adj1" fmla="val 16170127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45" name="Straight Connector 44"/>
            <p:cNvCxnSpPr/>
            <p:nvPr/>
          </p:nvCxnSpPr>
          <p:spPr>
            <a:xfrm>
              <a:off x="6412218" y="2515197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7448329" y="50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Arc 46"/>
            <p:cNvSpPr/>
            <p:nvPr/>
          </p:nvSpPr>
          <p:spPr>
            <a:xfrm rot="10800000">
              <a:off x="6412216" y="2848083"/>
              <a:ext cx="2072223" cy="2232000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716016" y="2348880"/>
            <a:ext cx="900000" cy="900000"/>
            <a:chOff x="4716016" y="2348880"/>
            <a:chExt cx="900000" cy="900000"/>
          </a:xfrm>
        </p:grpSpPr>
        <p:sp>
          <p:nvSpPr>
            <p:cNvPr id="27" name="Down Arrow 26"/>
            <p:cNvSpPr/>
            <p:nvPr/>
          </p:nvSpPr>
          <p:spPr>
            <a:xfrm rot="13500000">
              <a:off x="4804414" y="2867904"/>
              <a:ext cx="288033" cy="36933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28" name="Straight Connector 27"/>
            <p:cNvCxnSpPr/>
            <p:nvPr/>
          </p:nvCxnSpPr>
          <p:spPr>
            <a:xfrm flipH="1" flipV="1">
              <a:off x="4716016" y="2348880"/>
              <a:ext cx="900000" cy="9000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5184168" y="5157192"/>
            <a:ext cx="900000" cy="900000"/>
            <a:chOff x="5184168" y="5157192"/>
            <a:chExt cx="900000" cy="900000"/>
          </a:xfrm>
        </p:grpSpPr>
        <p:sp>
          <p:nvSpPr>
            <p:cNvPr id="34" name="Down Arrow 33"/>
            <p:cNvSpPr/>
            <p:nvPr/>
          </p:nvSpPr>
          <p:spPr>
            <a:xfrm rot="2700000">
              <a:off x="5722565" y="5204940"/>
              <a:ext cx="288033" cy="36933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35" name="Straight Connector 34"/>
            <p:cNvCxnSpPr/>
            <p:nvPr/>
          </p:nvCxnSpPr>
          <p:spPr>
            <a:xfrm flipH="1" flipV="1">
              <a:off x="5184168" y="5157192"/>
              <a:ext cx="900000" cy="9000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5041718" y="2686292"/>
            <a:ext cx="770973" cy="3046966"/>
            <a:chOff x="5041718" y="2686292"/>
            <a:chExt cx="770973" cy="3046966"/>
          </a:xfrm>
        </p:grpSpPr>
        <p:sp>
          <p:nvSpPr>
            <p:cNvPr id="29" name="Oval 28"/>
            <p:cNvSpPr/>
            <p:nvPr/>
          </p:nvSpPr>
          <p:spPr>
            <a:xfrm>
              <a:off x="5041718" y="2686292"/>
              <a:ext cx="232689" cy="23268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" name="Oval 35"/>
            <p:cNvSpPr/>
            <p:nvPr/>
          </p:nvSpPr>
          <p:spPr>
            <a:xfrm>
              <a:off x="5580002" y="5500569"/>
              <a:ext cx="232689" cy="23268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600001" y="2788600"/>
            <a:ext cx="2088003" cy="3247463"/>
            <a:chOff x="3600000" y="2788598"/>
            <a:chExt cx="2088003" cy="3247463"/>
          </a:xfrm>
        </p:grpSpPr>
        <p:cxnSp>
          <p:nvCxnSpPr>
            <p:cNvPr id="37" name="Straight Connector 36"/>
            <p:cNvCxnSpPr/>
            <p:nvPr/>
          </p:nvCxnSpPr>
          <p:spPr>
            <a:xfrm flipH="1" flipV="1">
              <a:off x="3600000" y="5622024"/>
              <a:ext cx="2031150" cy="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5688003" y="2821578"/>
              <a:ext cx="0" cy="3214483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5166504" y="2788598"/>
              <a:ext cx="1" cy="3247463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 flipV="1">
              <a:off x="3600002" y="2802637"/>
              <a:ext cx="1602813" cy="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Content Placeholder 2"/>
          <p:cNvSpPr txBox="1">
            <a:spLocks/>
          </p:cNvSpPr>
          <p:nvPr/>
        </p:nvSpPr>
        <p:spPr>
          <a:xfrm>
            <a:off x="468000" y="1340768"/>
            <a:ext cx="2639830" cy="82086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sz="2100" dirty="0" err="1" smtClean="0"/>
              <a:t>Let´s</a:t>
            </a:r>
            <a:r>
              <a:rPr lang="sv-SE" sz="2100" dirty="0" smtClean="0"/>
              <a:t> </a:t>
            </a:r>
            <a:r>
              <a:rPr lang="sv-SE" sz="2100" dirty="0" err="1" smtClean="0"/>
              <a:t>define</a:t>
            </a:r>
            <a:r>
              <a:rPr lang="sv-SE" sz="2100" dirty="0" smtClean="0"/>
              <a:t> valid regions from </a:t>
            </a:r>
            <a:r>
              <a:rPr lang="sv-SE" sz="2100" dirty="0" err="1" smtClean="0"/>
              <a:t>points</a:t>
            </a:r>
            <a:r>
              <a:rPr lang="sv-SE" sz="2100" dirty="0" smtClean="0"/>
              <a:t> where slope A</a:t>
            </a:r>
            <a:r>
              <a:rPr lang="sv-SE" sz="2100" baseline="-25000" dirty="0" smtClean="0"/>
              <a:t>V </a:t>
            </a:r>
            <a:r>
              <a:rPr lang="sv-SE" sz="2100" dirty="0" smtClean="0"/>
              <a:t>= -1!</a:t>
            </a:r>
          </a:p>
        </p:txBody>
      </p:sp>
      <p:sp>
        <p:nvSpPr>
          <p:cNvPr id="52" name="Rectangle 51"/>
          <p:cNvSpPr/>
          <p:nvPr/>
        </p:nvSpPr>
        <p:spPr>
          <a:xfrm>
            <a:off x="468002" y="2132856"/>
            <a:ext cx="2735985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err="1" smtClean="0"/>
              <a:t>These</a:t>
            </a:r>
            <a:r>
              <a:rPr lang="sv-SE" dirty="0" smtClean="0"/>
              <a:t> </a:t>
            </a:r>
            <a:r>
              <a:rPr lang="sv-SE" dirty="0" err="1" smtClean="0"/>
              <a:t>points</a:t>
            </a:r>
            <a:r>
              <a:rPr lang="sv-SE" dirty="0" smtClean="0"/>
              <a:t> </a:t>
            </a:r>
            <a:r>
              <a:rPr lang="sv-SE" dirty="0" err="1" smtClean="0"/>
              <a:t>yields</a:t>
            </a:r>
            <a:r>
              <a:rPr lang="sv-SE" dirty="0" smtClean="0"/>
              <a:t> </a:t>
            </a:r>
            <a:r>
              <a:rPr lang="sv-SE" dirty="0" err="1" smtClean="0"/>
              <a:t>numbers</a:t>
            </a:r>
            <a:r>
              <a:rPr lang="sv-SE" dirty="0" smtClean="0"/>
              <a:t> for </a:t>
            </a:r>
            <a:br>
              <a:rPr lang="sv-SE" dirty="0" smtClean="0"/>
            </a:br>
            <a:r>
              <a:rPr lang="sv-SE" dirty="0" smtClean="0"/>
              <a:t>(</a:t>
            </a:r>
            <a:r>
              <a:rPr lang="sv-SE" dirty="0" err="1" smtClean="0"/>
              <a:t>V</a:t>
            </a:r>
            <a:r>
              <a:rPr lang="sv-SE" baseline="-25000" dirty="0" err="1" smtClean="0"/>
              <a:t>OH,min</a:t>
            </a:r>
            <a:r>
              <a:rPr lang="sv-SE" dirty="0" smtClean="0"/>
              <a:t>, </a:t>
            </a:r>
            <a:r>
              <a:rPr lang="sv-SE" dirty="0" err="1" smtClean="0"/>
              <a:t>V</a:t>
            </a:r>
            <a:r>
              <a:rPr lang="sv-SE" baseline="-25000" dirty="0" err="1" smtClean="0"/>
              <a:t>IL,max</a:t>
            </a:r>
            <a:r>
              <a:rPr lang="sv-SE" dirty="0" smtClean="0"/>
              <a:t>) and </a:t>
            </a:r>
            <a:br>
              <a:rPr lang="sv-SE" dirty="0" smtClean="0"/>
            </a:br>
            <a:r>
              <a:rPr lang="sv-SE" dirty="0" smtClean="0"/>
              <a:t>(</a:t>
            </a:r>
            <a:r>
              <a:rPr lang="sv-SE" dirty="0" err="1" smtClean="0"/>
              <a:t>V</a:t>
            </a:r>
            <a:r>
              <a:rPr lang="sv-SE" baseline="-25000" dirty="0" err="1" smtClean="0"/>
              <a:t>OL,max</a:t>
            </a:r>
            <a:r>
              <a:rPr lang="sv-SE" baseline="-25000" dirty="0" smtClean="0"/>
              <a:t>, </a:t>
            </a:r>
            <a:r>
              <a:rPr lang="sv-SE" dirty="0" err="1" smtClean="0"/>
              <a:t>V</a:t>
            </a:r>
            <a:r>
              <a:rPr lang="sv-SE" baseline="-25000" dirty="0" err="1" smtClean="0"/>
              <a:t>IH,min</a:t>
            </a:r>
            <a:r>
              <a:rPr lang="sv-SE" dirty="0" smtClean="0"/>
              <a:t>) </a:t>
            </a:r>
          </a:p>
          <a:p>
            <a:r>
              <a:rPr lang="sv-SE" dirty="0"/>
              <a:t>s</a:t>
            </a:r>
            <a:r>
              <a:rPr lang="sv-SE" dirty="0" smtClean="0"/>
              <a:t>o </a:t>
            </a:r>
            <a:r>
              <a:rPr lang="sv-SE" dirty="0" err="1" smtClean="0"/>
              <a:t>that</a:t>
            </a:r>
            <a:r>
              <a:rPr lang="sv-SE" dirty="0" smtClean="0"/>
              <a:t> NMH and NML can be calculated!</a:t>
            </a:r>
            <a:endParaRPr lang="sv-SE" baseline="-25000" dirty="0" smtClean="0"/>
          </a:p>
        </p:txBody>
      </p:sp>
      <p:sp>
        <p:nvSpPr>
          <p:cNvPr id="53" name="Rectangle 52"/>
          <p:cNvSpPr/>
          <p:nvPr/>
        </p:nvSpPr>
        <p:spPr>
          <a:xfrm>
            <a:off x="4615576" y="1283690"/>
            <a:ext cx="38448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/>
              <a:t>NMH=</a:t>
            </a:r>
            <a:r>
              <a:rPr lang="sv-SE" dirty="0" err="1" smtClean="0"/>
              <a:t>V</a:t>
            </a:r>
            <a:r>
              <a:rPr lang="sv-SE" baseline="-25000" dirty="0" err="1" smtClean="0"/>
              <a:t>OH,min</a:t>
            </a:r>
            <a:r>
              <a:rPr lang="sv-SE" dirty="0" err="1" smtClean="0"/>
              <a:t>-V</a:t>
            </a:r>
            <a:r>
              <a:rPr lang="sv-SE" baseline="-25000" dirty="0" err="1" smtClean="0"/>
              <a:t>IH,min</a:t>
            </a:r>
            <a:r>
              <a:rPr lang="sv-SE" dirty="0" smtClean="0"/>
              <a:t/>
            </a:r>
            <a:br>
              <a:rPr lang="sv-SE" dirty="0" smtClean="0"/>
            </a:br>
            <a:r>
              <a:rPr lang="sv-SE" dirty="0" smtClean="0"/>
              <a:t>NML=V</a:t>
            </a:r>
            <a:r>
              <a:rPr lang="sv-SE" baseline="-25000" dirty="0" smtClean="0"/>
              <a:t>IL,max</a:t>
            </a:r>
            <a:r>
              <a:rPr lang="sv-SE" dirty="0" smtClean="0"/>
              <a:t>-</a:t>
            </a:r>
            <a:r>
              <a:rPr lang="sv-SE" dirty="0"/>
              <a:t> </a:t>
            </a:r>
            <a:r>
              <a:rPr lang="sv-SE" dirty="0" err="1"/>
              <a:t>V</a:t>
            </a:r>
            <a:r>
              <a:rPr lang="sv-SE" baseline="-25000" dirty="0" err="1"/>
              <a:t>OL,max</a:t>
            </a:r>
            <a:r>
              <a:rPr lang="sv-SE" baseline="-25000" dirty="0"/>
              <a:t> </a:t>
            </a:r>
            <a:endParaRPr lang="sv-SE" dirty="0" smtClean="0"/>
          </a:p>
        </p:txBody>
      </p:sp>
    </p:spTree>
    <p:extLst>
      <p:ext uri="{BB962C8B-B14F-4D97-AF65-F5344CB8AC3E}">
        <p14:creationId xmlns:p14="http://schemas.microsoft.com/office/powerpoint/2010/main" val="22954702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/>
      <p:bldP spid="5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dirty="0"/>
              <a:t>Noise Margins – an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15</a:t>
            </a:r>
            <a:endParaRPr lang="sv-SE" dirty="0"/>
          </a:p>
        </p:txBody>
      </p:sp>
      <p:sp>
        <p:nvSpPr>
          <p:cNvPr id="10" name="Rectangle 9"/>
          <p:cNvSpPr/>
          <p:nvPr/>
        </p:nvSpPr>
        <p:spPr>
          <a:xfrm>
            <a:off x="7612348" y="5928959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IN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918756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12" name="Freeform 11"/>
          <p:cNvSpPr>
            <a:spLocks/>
          </p:cNvSpPr>
          <p:nvPr/>
        </p:nvSpPr>
        <p:spPr>
          <a:xfrm>
            <a:off x="4320000" y="3861048"/>
            <a:ext cx="2160000" cy="2160000"/>
          </a:xfrm>
          <a:custGeom>
            <a:avLst/>
            <a:gdLst>
              <a:gd name="connsiteX0" fmla="*/ 0 w 1424539"/>
              <a:gd name="connsiteY0" fmla="*/ 1135781 h 1145406"/>
              <a:gd name="connsiteX1" fmla="*/ 1414913 w 1424539"/>
              <a:gd name="connsiteY1" fmla="*/ 0 h 1145406"/>
              <a:gd name="connsiteX2" fmla="*/ 1424539 w 1424539"/>
              <a:gd name="connsiteY2" fmla="*/ 1145406 h 1145406"/>
              <a:gd name="connsiteX3" fmla="*/ 0 w 1424539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25589"/>
              <a:gd name="connsiteY0" fmla="*/ 112621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26211 h 1135836"/>
              <a:gd name="connsiteX0" fmla="*/ 0 w 1425589"/>
              <a:gd name="connsiteY0" fmla="*/ 113578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35781 h 1135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589" h="1135836">
                <a:moveTo>
                  <a:pt x="0" y="1135781"/>
                </a:moveTo>
                <a:lnTo>
                  <a:pt x="1424679" y="0"/>
                </a:lnTo>
                <a:cubicBezTo>
                  <a:pt x="1427888" y="381802"/>
                  <a:pt x="1421330" y="754034"/>
                  <a:pt x="1424539" y="1135836"/>
                </a:cubicBezTo>
                <a:lnTo>
                  <a:pt x="0" y="1135781"/>
                </a:lnTo>
                <a:close/>
              </a:path>
            </a:pathLst>
          </a:custGeom>
          <a:solidFill>
            <a:srgbClr val="00B0F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endParaRPr lang="sv-SE" dirty="0"/>
          </a:p>
        </p:txBody>
      </p:sp>
      <p:sp>
        <p:nvSpPr>
          <p:cNvPr id="13" name="Freeform 12"/>
          <p:cNvSpPr>
            <a:spLocks/>
          </p:cNvSpPr>
          <p:nvPr/>
        </p:nvSpPr>
        <p:spPr>
          <a:xfrm rot="10800000">
            <a:off x="4320000" y="2421127"/>
            <a:ext cx="2160000" cy="2160000"/>
          </a:xfrm>
          <a:custGeom>
            <a:avLst/>
            <a:gdLst>
              <a:gd name="connsiteX0" fmla="*/ 0 w 1424539"/>
              <a:gd name="connsiteY0" fmla="*/ 1135781 h 1145406"/>
              <a:gd name="connsiteX1" fmla="*/ 1414913 w 1424539"/>
              <a:gd name="connsiteY1" fmla="*/ 0 h 1145406"/>
              <a:gd name="connsiteX2" fmla="*/ 1424539 w 1424539"/>
              <a:gd name="connsiteY2" fmla="*/ 1145406 h 1145406"/>
              <a:gd name="connsiteX3" fmla="*/ 0 w 1424539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34865"/>
              <a:gd name="connsiteY0" fmla="*/ 1135781 h 1145406"/>
              <a:gd name="connsiteX1" fmla="*/ 1434445 w 1434865"/>
              <a:gd name="connsiteY1" fmla="*/ 0 h 1145406"/>
              <a:gd name="connsiteX2" fmla="*/ 1424539 w 1434865"/>
              <a:gd name="connsiteY2" fmla="*/ 1145406 h 1145406"/>
              <a:gd name="connsiteX3" fmla="*/ 0 w 1434865"/>
              <a:gd name="connsiteY3" fmla="*/ 1135781 h 1145406"/>
              <a:gd name="connsiteX0" fmla="*/ 0 w 1425589"/>
              <a:gd name="connsiteY0" fmla="*/ 112621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26211 h 1135836"/>
              <a:gd name="connsiteX0" fmla="*/ 0 w 1425589"/>
              <a:gd name="connsiteY0" fmla="*/ 1135781 h 1135836"/>
              <a:gd name="connsiteX1" fmla="*/ 1424679 w 1425589"/>
              <a:gd name="connsiteY1" fmla="*/ 0 h 1135836"/>
              <a:gd name="connsiteX2" fmla="*/ 1424539 w 1425589"/>
              <a:gd name="connsiteY2" fmla="*/ 1135836 h 1135836"/>
              <a:gd name="connsiteX3" fmla="*/ 0 w 1425589"/>
              <a:gd name="connsiteY3" fmla="*/ 1135781 h 1135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5589" h="1135836">
                <a:moveTo>
                  <a:pt x="0" y="1135781"/>
                </a:moveTo>
                <a:lnTo>
                  <a:pt x="1424679" y="0"/>
                </a:lnTo>
                <a:cubicBezTo>
                  <a:pt x="1427888" y="381802"/>
                  <a:pt x="1421330" y="754034"/>
                  <a:pt x="1424539" y="1135836"/>
                </a:cubicBezTo>
                <a:lnTo>
                  <a:pt x="0" y="1135781"/>
                </a:lnTo>
                <a:close/>
              </a:path>
            </a:pathLst>
          </a:custGeom>
          <a:solidFill>
            <a:srgbClr val="00B0F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endParaRPr lang="sv-SE" dirty="0"/>
          </a:p>
        </p:txBody>
      </p:sp>
      <p:sp>
        <p:nvSpPr>
          <p:cNvPr id="14" name="Freeform 13"/>
          <p:cNvSpPr/>
          <p:nvPr/>
        </p:nvSpPr>
        <p:spPr>
          <a:xfrm>
            <a:off x="4320003" y="2420888"/>
            <a:ext cx="2177755" cy="3600000"/>
          </a:xfrm>
          <a:custGeom>
            <a:avLst/>
            <a:gdLst>
              <a:gd name="connsiteX0" fmla="*/ 0 w 1078029"/>
              <a:gd name="connsiteY0" fmla="*/ 731520 h 1395663"/>
              <a:gd name="connsiteX1" fmla="*/ 1078029 w 1078029"/>
              <a:gd name="connsiteY1" fmla="*/ 0 h 1395663"/>
              <a:gd name="connsiteX2" fmla="*/ 1058779 w 1078029"/>
              <a:gd name="connsiteY2" fmla="*/ 635268 h 1395663"/>
              <a:gd name="connsiteX3" fmla="*/ 9625 w 1078029"/>
              <a:gd name="connsiteY3" fmla="*/ 1395663 h 1395663"/>
              <a:gd name="connsiteX4" fmla="*/ 0 w 1078029"/>
              <a:gd name="connsiteY4" fmla="*/ 731520 h 1395663"/>
              <a:gd name="connsiteX0" fmla="*/ 0 w 1078029"/>
              <a:gd name="connsiteY0" fmla="*/ 731520 h 1395663"/>
              <a:gd name="connsiteX1" fmla="*/ 1078029 w 1078029"/>
              <a:gd name="connsiteY1" fmla="*/ 0 h 1395663"/>
              <a:gd name="connsiteX2" fmla="*/ 1068405 w 1078029"/>
              <a:gd name="connsiteY2" fmla="*/ 635268 h 1395663"/>
              <a:gd name="connsiteX3" fmla="*/ 9625 w 1078029"/>
              <a:gd name="connsiteY3" fmla="*/ 1395663 h 1395663"/>
              <a:gd name="connsiteX4" fmla="*/ 0 w 1078029"/>
              <a:gd name="connsiteY4" fmla="*/ 731520 h 1395663"/>
              <a:gd name="connsiteX0" fmla="*/ 0 w 1078030"/>
              <a:gd name="connsiteY0" fmla="*/ 731520 h 1395663"/>
              <a:gd name="connsiteX1" fmla="*/ 1078029 w 1078030"/>
              <a:gd name="connsiteY1" fmla="*/ 0 h 1395663"/>
              <a:gd name="connsiteX2" fmla="*/ 1078030 w 1078030"/>
              <a:gd name="connsiteY2" fmla="*/ 635268 h 1395663"/>
              <a:gd name="connsiteX3" fmla="*/ 9625 w 1078030"/>
              <a:gd name="connsiteY3" fmla="*/ 1395663 h 1395663"/>
              <a:gd name="connsiteX4" fmla="*/ 0 w 1078030"/>
              <a:gd name="connsiteY4" fmla="*/ 731520 h 1395663"/>
              <a:gd name="connsiteX0" fmla="*/ 1 w 1078031"/>
              <a:gd name="connsiteY0" fmla="*/ 731520 h 1405288"/>
              <a:gd name="connsiteX1" fmla="*/ 1078030 w 1078031"/>
              <a:gd name="connsiteY1" fmla="*/ 0 h 1405288"/>
              <a:gd name="connsiteX2" fmla="*/ 1078031 w 1078031"/>
              <a:gd name="connsiteY2" fmla="*/ 635268 h 1405288"/>
              <a:gd name="connsiteX3" fmla="*/ 0 w 1078031"/>
              <a:gd name="connsiteY3" fmla="*/ 1405288 h 1405288"/>
              <a:gd name="connsiteX4" fmla="*/ 1 w 1078031"/>
              <a:gd name="connsiteY4" fmla="*/ 731520 h 1405288"/>
              <a:gd name="connsiteX0" fmla="*/ 1 w 1087655"/>
              <a:gd name="connsiteY0" fmla="*/ 741145 h 1414913"/>
              <a:gd name="connsiteX1" fmla="*/ 1087655 w 1087655"/>
              <a:gd name="connsiteY1" fmla="*/ 0 h 1414913"/>
              <a:gd name="connsiteX2" fmla="*/ 1078031 w 1087655"/>
              <a:gd name="connsiteY2" fmla="*/ 644893 h 1414913"/>
              <a:gd name="connsiteX3" fmla="*/ 0 w 1087655"/>
              <a:gd name="connsiteY3" fmla="*/ 1414913 h 1414913"/>
              <a:gd name="connsiteX4" fmla="*/ 1 w 1087655"/>
              <a:gd name="connsiteY4" fmla="*/ 741145 h 1414913"/>
              <a:gd name="connsiteX0" fmla="*/ 1 w 1078031"/>
              <a:gd name="connsiteY0" fmla="*/ 741145 h 1414913"/>
              <a:gd name="connsiteX1" fmla="*/ 1078030 w 1078031"/>
              <a:gd name="connsiteY1" fmla="*/ 0 h 1414913"/>
              <a:gd name="connsiteX2" fmla="*/ 1078031 w 1078031"/>
              <a:gd name="connsiteY2" fmla="*/ 644893 h 1414913"/>
              <a:gd name="connsiteX3" fmla="*/ 0 w 1078031"/>
              <a:gd name="connsiteY3" fmla="*/ 1414913 h 1414913"/>
              <a:gd name="connsiteX4" fmla="*/ 1 w 1078031"/>
              <a:gd name="connsiteY4" fmla="*/ 741145 h 1414913"/>
              <a:gd name="connsiteX0" fmla="*/ 1 w 1078031"/>
              <a:gd name="connsiteY0" fmla="*/ 718961 h 1414913"/>
              <a:gd name="connsiteX1" fmla="*/ 1078030 w 1078031"/>
              <a:gd name="connsiteY1" fmla="*/ 0 h 1414913"/>
              <a:gd name="connsiteX2" fmla="*/ 1078031 w 1078031"/>
              <a:gd name="connsiteY2" fmla="*/ 644893 h 1414913"/>
              <a:gd name="connsiteX3" fmla="*/ 0 w 1078031"/>
              <a:gd name="connsiteY3" fmla="*/ 1414913 h 1414913"/>
              <a:gd name="connsiteX4" fmla="*/ 1 w 1078031"/>
              <a:gd name="connsiteY4" fmla="*/ 718961 h 1414913"/>
              <a:gd name="connsiteX0" fmla="*/ 1 w 1089688"/>
              <a:gd name="connsiteY0" fmla="*/ 718961 h 1414913"/>
              <a:gd name="connsiteX1" fmla="*/ 1078030 w 1089688"/>
              <a:gd name="connsiteY1" fmla="*/ 0 h 1414913"/>
              <a:gd name="connsiteX2" fmla="*/ 1089688 w 1089688"/>
              <a:gd name="connsiteY2" fmla="*/ 700354 h 1414913"/>
              <a:gd name="connsiteX3" fmla="*/ 0 w 1089688"/>
              <a:gd name="connsiteY3" fmla="*/ 1414913 h 1414913"/>
              <a:gd name="connsiteX4" fmla="*/ 1 w 1089688"/>
              <a:gd name="connsiteY4" fmla="*/ 718961 h 1414913"/>
              <a:gd name="connsiteX0" fmla="*/ 1 w 1089688"/>
              <a:gd name="connsiteY0" fmla="*/ 718961 h 1414913"/>
              <a:gd name="connsiteX1" fmla="*/ 1089687 w 1089688"/>
              <a:gd name="connsiteY1" fmla="*/ 0 h 1414913"/>
              <a:gd name="connsiteX2" fmla="*/ 1089688 w 1089688"/>
              <a:gd name="connsiteY2" fmla="*/ 700354 h 1414913"/>
              <a:gd name="connsiteX3" fmla="*/ 0 w 1089688"/>
              <a:gd name="connsiteY3" fmla="*/ 1414913 h 1414913"/>
              <a:gd name="connsiteX4" fmla="*/ 1 w 1089688"/>
              <a:gd name="connsiteY4" fmla="*/ 718961 h 1414913"/>
              <a:gd name="connsiteX0" fmla="*/ 4480 w 1089688"/>
              <a:gd name="connsiteY0" fmla="*/ 848061 h 1414913"/>
              <a:gd name="connsiteX1" fmla="*/ 1089687 w 1089688"/>
              <a:gd name="connsiteY1" fmla="*/ 0 h 1414913"/>
              <a:gd name="connsiteX2" fmla="*/ 1089688 w 1089688"/>
              <a:gd name="connsiteY2" fmla="*/ 700354 h 1414913"/>
              <a:gd name="connsiteX3" fmla="*/ 0 w 1089688"/>
              <a:gd name="connsiteY3" fmla="*/ 1414913 h 1414913"/>
              <a:gd name="connsiteX4" fmla="*/ 4480 w 1089688"/>
              <a:gd name="connsiteY4" fmla="*/ 848061 h 1414913"/>
              <a:gd name="connsiteX0" fmla="*/ 4480 w 1098645"/>
              <a:gd name="connsiteY0" fmla="*/ 848061 h 1414913"/>
              <a:gd name="connsiteX1" fmla="*/ 1089687 w 1098645"/>
              <a:gd name="connsiteY1" fmla="*/ 0 h 1414913"/>
              <a:gd name="connsiteX2" fmla="*/ 1098645 w 1098645"/>
              <a:gd name="connsiteY2" fmla="*/ 574742 h 1414913"/>
              <a:gd name="connsiteX3" fmla="*/ 0 w 1098645"/>
              <a:gd name="connsiteY3" fmla="*/ 1414913 h 1414913"/>
              <a:gd name="connsiteX4" fmla="*/ 4480 w 1098645"/>
              <a:gd name="connsiteY4" fmla="*/ 848061 h 1414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98645" h="1414913">
                <a:moveTo>
                  <a:pt x="4480" y="848061"/>
                </a:moveTo>
                <a:cubicBezTo>
                  <a:pt x="363823" y="601013"/>
                  <a:pt x="730344" y="247048"/>
                  <a:pt x="1089687" y="0"/>
                </a:cubicBezTo>
                <a:cubicBezTo>
                  <a:pt x="1089687" y="211756"/>
                  <a:pt x="1098645" y="362986"/>
                  <a:pt x="1098645" y="574742"/>
                </a:cubicBezTo>
                <a:lnTo>
                  <a:pt x="0" y="1414913"/>
                </a:lnTo>
                <a:cubicBezTo>
                  <a:pt x="0" y="1190324"/>
                  <a:pt x="4480" y="1072650"/>
                  <a:pt x="4480" y="848061"/>
                </a:cubicBezTo>
                <a:close/>
              </a:path>
            </a:pathLst>
          </a:custGeom>
          <a:solidFill>
            <a:srgbClr val="00B050">
              <a:alpha val="4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/>
          <a:lstStyle/>
          <a:p>
            <a:pPr algn="ctr"/>
            <a:endParaRPr lang="sv-SE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 rot="10800000">
            <a:off x="6480000" y="2421290"/>
            <a:ext cx="720000" cy="3600001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 anchorCtr="0"/>
          <a:lstStyle/>
          <a:p>
            <a:pPr algn="ctr">
              <a:lnSpc>
                <a:spcPts val="1600"/>
              </a:lnSpc>
            </a:pPr>
            <a:endParaRPr lang="sv-SE" dirty="0"/>
          </a:p>
        </p:txBody>
      </p:sp>
      <p:sp>
        <p:nvSpPr>
          <p:cNvPr id="16" name="Rectangle 15"/>
          <p:cNvSpPr/>
          <p:nvPr/>
        </p:nvSpPr>
        <p:spPr>
          <a:xfrm>
            <a:off x="3600000" y="2429867"/>
            <a:ext cx="720000" cy="3600001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 anchorCtr="0"/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endParaRPr lang="sv-SE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3579902" y="6036060"/>
            <a:ext cx="4199913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3219860" y="1484786"/>
            <a:ext cx="77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2400" b="1" dirty="0" smtClean="0">
                <a:solidFill>
                  <a:schemeClr val="tx1"/>
                </a:solidFill>
              </a:rPr>
              <a:t>V</a:t>
            </a:r>
            <a:r>
              <a:rPr lang="sv-SE" sz="2400" b="1" baseline="-25000" dirty="0" smtClean="0"/>
              <a:t>OUT</a:t>
            </a:r>
            <a:endParaRPr lang="sv-SE" sz="2400" b="1" dirty="0" smtClean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059832" y="2253867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DD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297215" y="6021288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059832" y="5867980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397234" y="6021288"/>
            <a:ext cx="9668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L,max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508107" y="6021288"/>
            <a:ext cx="10985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IH,m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772160" y="2636912"/>
            <a:ext cx="828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H,min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3600000" y="2421287"/>
            <a:ext cx="3600000" cy="3592011"/>
            <a:chOff x="7380312" y="2421286"/>
            <a:chExt cx="1368152" cy="3592010"/>
          </a:xfrm>
        </p:grpSpPr>
        <p:sp>
          <p:nvSpPr>
            <p:cNvPr id="49" name="Rectangle 48"/>
            <p:cNvSpPr/>
            <p:nvPr/>
          </p:nvSpPr>
          <p:spPr>
            <a:xfrm>
              <a:off x="7380312" y="5634000"/>
              <a:ext cx="1368152" cy="379296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sv-SE" dirty="0" smtClean="0"/>
                <a:t>     Valid ”0”</a:t>
              </a:r>
              <a:endParaRPr lang="sv-SE" dirty="0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7380312" y="2421286"/>
              <a:ext cx="1368152" cy="379296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sv-SE" dirty="0" smtClean="0"/>
                <a:t>Valid ”1”</a:t>
              </a:r>
              <a:endParaRPr lang="sv-SE" dirty="0"/>
            </a:p>
          </p:txBody>
        </p:sp>
      </p:grpSp>
      <p:cxnSp>
        <p:nvCxnSpPr>
          <p:cNvPr id="17" name="Straight Connector 16"/>
          <p:cNvCxnSpPr/>
          <p:nvPr/>
        </p:nvCxnSpPr>
        <p:spPr>
          <a:xfrm>
            <a:off x="3600000" y="1938045"/>
            <a:ext cx="0" cy="4112053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3107834" y="2420888"/>
            <a:ext cx="4416495" cy="3600000"/>
            <a:chOff x="4067944" y="1480085"/>
            <a:chExt cx="4416495" cy="3600000"/>
          </a:xfrm>
        </p:grpSpPr>
        <p:cxnSp>
          <p:nvCxnSpPr>
            <p:cNvPr id="43" name="Straight Connector 42"/>
            <p:cNvCxnSpPr/>
            <p:nvPr/>
          </p:nvCxnSpPr>
          <p:spPr>
            <a:xfrm flipH="1">
              <a:off x="4560113" y="14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Arc 43"/>
            <p:cNvSpPr/>
            <p:nvPr/>
          </p:nvSpPr>
          <p:spPr>
            <a:xfrm>
              <a:off x="4067944" y="1480085"/>
              <a:ext cx="2344278" cy="2081509"/>
            </a:xfrm>
            <a:prstGeom prst="arc">
              <a:avLst>
                <a:gd name="adj1" fmla="val 16170127"/>
                <a:gd name="adj2" fmla="val 0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45" name="Straight Connector 44"/>
            <p:cNvCxnSpPr/>
            <p:nvPr/>
          </p:nvCxnSpPr>
          <p:spPr>
            <a:xfrm>
              <a:off x="6412218" y="2515197"/>
              <a:ext cx="4" cy="14400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7448329" y="5080085"/>
              <a:ext cx="720000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Arc 46"/>
            <p:cNvSpPr/>
            <p:nvPr/>
          </p:nvSpPr>
          <p:spPr>
            <a:xfrm rot="10800000">
              <a:off x="6412216" y="2848083"/>
              <a:ext cx="2072223" cy="2232000"/>
            </a:xfrm>
            <a:prstGeom prst="arc">
              <a:avLst>
                <a:gd name="adj1" fmla="val 16129697"/>
                <a:gd name="adj2" fmla="val 41777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716016" y="2348880"/>
            <a:ext cx="900000" cy="900000"/>
            <a:chOff x="4716016" y="2348880"/>
            <a:chExt cx="900000" cy="900000"/>
          </a:xfrm>
        </p:grpSpPr>
        <p:sp>
          <p:nvSpPr>
            <p:cNvPr id="27" name="Down Arrow 26"/>
            <p:cNvSpPr/>
            <p:nvPr/>
          </p:nvSpPr>
          <p:spPr>
            <a:xfrm rot="13500000">
              <a:off x="4804414" y="2867904"/>
              <a:ext cx="288033" cy="36933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28" name="Straight Connector 27"/>
            <p:cNvCxnSpPr/>
            <p:nvPr/>
          </p:nvCxnSpPr>
          <p:spPr>
            <a:xfrm flipH="1" flipV="1">
              <a:off x="4716016" y="2348880"/>
              <a:ext cx="900000" cy="9000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Oval 28"/>
          <p:cNvSpPr/>
          <p:nvPr/>
        </p:nvSpPr>
        <p:spPr>
          <a:xfrm>
            <a:off x="5041718" y="2686294"/>
            <a:ext cx="232689" cy="232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33" name="Group 32"/>
          <p:cNvGrpSpPr/>
          <p:nvPr/>
        </p:nvGrpSpPr>
        <p:grpSpPr>
          <a:xfrm>
            <a:off x="5184168" y="5157192"/>
            <a:ext cx="900000" cy="900000"/>
            <a:chOff x="5184168" y="5157192"/>
            <a:chExt cx="900000" cy="900000"/>
          </a:xfrm>
        </p:grpSpPr>
        <p:sp>
          <p:nvSpPr>
            <p:cNvPr id="34" name="Down Arrow 33"/>
            <p:cNvSpPr/>
            <p:nvPr/>
          </p:nvSpPr>
          <p:spPr>
            <a:xfrm rot="2700000">
              <a:off x="5722565" y="5204940"/>
              <a:ext cx="288033" cy="36933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35" name="Straight Connector 34"/>
            <p:cNvCxnSpPr/>
            <p:nvPr/>
          </p:nvCxnSpPr>
          <p:spPr>
            <a:xfrm flipH="1" flipV="1">
              <a:off x="5184168" y="5157192"/>
              <a:ext cx="900000" cy="9000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Oval 35"/>
          <p:cNvSpPr/>
          <p:nvPr/>
        </p:nvSpPr>
        <p:spPr>
          <a:xfrm>
            <a:off x="5580002" y="5500571"/>
            <a:ext cx="232689" cy="232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30" name="Straight Connector 29"/>
          <p:cNvCxnSpPr/>
          <p:nvPr/>
        </p:nvCxnSpPr>
        <p:spPr>
          <a:xfrm flipH="1" flipV="1">
            <a:off x="3600002" y="2802639"/>
            <a:ext cx="1602813" cy="1"/>
          </a:xfrm>
          <a:prstGeom prst="lin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179513" y="4771018"/>
            <a:ext cx="3301141" cy="1754326"/>
          </a:xfrm>
          <a:prstGeom prst="rect">
            <a:avLst/>
          </a:prstGeom>
        </p:spPr>
        <p:txBody>
          <a:bodyPr wrap="square" lIns="36000" rIns="36000">
            <a:spAutoFit/>
          </a:bodyPr>
          <a:lstStyle/>
          <a:p>
            <a:r>
              <a:rPr lang="sv-SE" dirty="0" smtClean="0"/>
              <a:t>Formulas can be </a:t>
            </a:r>
            <a:r>
              <a:rPr lang="sv-SE" dirty="0" err="1" smtClean="0"/>
              <a:t>derived</a:t>
            </a:r>
            <a:r>
              <a:rPr lang="sv-SE" dirty="0" smtClean="0"/>
              <a:t> (for </a:t>
            </a:r>
            <a:r>
              <a:rPr lang="sv-SE" i="1" dirty="0" smtClean="0"/>
              <a:t>x</a:t>
            </a:r>
            <a:r>
              <a:rPr lang="sv-SE" dirty="0" smtClean="0"/>
              <a:t>=1):</a:t>
            </a:r>
            <a:br>
              <a:rPr lang="sv-SE" dirty="0" smtClean="0"/>
            </a:br>
            <a:r>
              <a:rPr lang="sv-SE" dirty="0" err="1" smtClean="0"/>
              <a:t>V</a:t>
            </a:r>
            <a:r>
              <a:rPr lang="sv-SE" baseline="-25000" dirty="0" err="1" smtClean="0"/>
              <a:t>OH,min</a:t>
            </a:r>
            <a:r>
              <a:rPr lang="sv-SE" dirty="0" smtClean="0"/>
              <a:t>=V</a:t>
            </a:r>
            <a:r>
              <a:rPr lang="sv-SE" baseline="-25000" dirty="0" smtClean="0"/>
              <a:t>DD</a:t>
            </a:r>
            <a:r>
              <a:rPr lang="sv-SE" dirty="0" smtClean="0"/>
              <a:t>-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</a:t>
            </a:r>
            <a:br>
              <a:rPr lang="sv-SE" dirty="0" smtClean="0"/>
            </a:br>
            <a:r>
              <a:rPr lang="sv-SE" dirty="0" smtClean="0"/>
              <a:t>V</a:t>
            </a:r>
            <a:r>
              <a:rPr lang="sv-SE" baseline="-25000" dirty="0" smtClean="0"/>
              <a:t>OL,max </a:t>
            </a:r>
            <a:r>
              <a:rPr lang="sv-SE" dirty="0" smtClean="0"/>
              <a:t>= 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</a:t>
            </a:r>
          </a:p>
          <a:p>
            <a:r>
              <a:rPr lang="sv-SE" dirty="0" err="1" smtClean="0"/>
              <a:t>V</a:t>
            </a:r>
            <a:r>
              <a:rPr lang="sv-SE" baseline="-25000" dirty="0" err="1" smtClean="0"/>
              <a:t>IL,max</a:t>
            </a:r>
            <a:r>
              <a:rPr lang="sv-SE" dirty="0" smtClean="0"/>
              <a:t>=V</a:t>
            </a:r>
            <a:r>
              <a:rPr lang="sv-SE" baseline="-25000" dirty="0" smtClean="0"/>
              <a:t>SW</a:t>
            </a:r>
            <a:r>
              <a:rPr lang="sv-SE" dirty="0" smtClean="0"/>
              <a:t>-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</a:t>
            </a:r>
          </a:p>
          <a:p>
            <a:r>
              <a:rPr lang="sv-SE" dirty="0" err="1" smtClean="0"/>
              <a:t>V</a:t>
            </a:r>
            <a:r>
              <a:rPr lang="sv-SE" baseline="-25000" dirty="0" err="1" smtClean="0"/>
              <a:t>IH,min</a:t>
            </a:r>
            <a:r>
              <a:rPr lang="sv-SE" dirty="0" smtClean="0"/>
              <a:t>=V</a:t>
            </a:r>
            <a:r>
              <a:rPr lang="sv-SE" baseline="-25000" dirty="0" smtClean="0"/>
              <a:t>SW</a:t>
            </a:r>
            <a:r>
              <a:rPr lang="sv-SE" dirty="0" smtClean="0"/>
              <a:t>+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 </a:t>
            </a:r>
          </a:p>
          <a:p>
            <a:endParaRPr lang="sv-SE" dirty="0" smtClean="0"/>
          </a:p>
        </p:txBody>
      </p:sp>
      <p:grpSp>
        <p:nvGrpSpPr>
          <p:cNvPr id="3" name="Group 2"/>
          <p:cNvGrpSpPr/>
          <p:nvPr/>
        </p:nvGrpSpPr>
        <p:grpSpPr>
          <a:xfrm>
            <a:off x="3600001" y="2788600"/>
            <a:ext cx="2088003" cy="3247463"/>
            <a:chOff x="3600000" y="2788598"/>
            <a:chExt cx="2088003" cy="3247463"/>
          </a:xfrm>
        </p:grpSpPr>
        <p:cxnSp>
          <p:nvCxnSpPr>
            <p:cNvPr id="37" name="Straight Connector 36"/>
            <p:cNvCxnSpPr/>
            <p:nvPr/>
          </p:nvCxnSpPr>
          <p:spPr>
            <a:xfrm flipH="1" flipV="1">
              <a:off x="3600000" y="5622024"/>
              <a:ext cx="2031150" cy="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5688003" y="2788598"/>
              <a:ext cx="0" cy="3247463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5166504" y="2788598"/>
              <a:ext cx="1" cy="3247463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 flipV="1">
              <a:off x="3600002" y="2802637"/>
              <a:ext cx="1602813" cy="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3635896" y="2051556"/>
            <a:ext cx="3645943" cy="369332"/>
            <a:chOff x="3635896" y="2051556"/>
            <a:chExt cx="3645943" cy="369332"/>
          </a:xfrm>
        </p:grpSpPr>
        <p:grpSp>
          <p:nvGrpSpPr>
            <p:cNvPr id="55" name="Group 54"/>
            <p:cNvGrpSpPr/>
            <p:nvPr/>
          </p:nvGrpSpPr>
          <p:grpSpPr>
            <a:xfrm>
              <a:off x="3635896" y="2051556"/>
              <a:ext cx="791387" cy="369332"/>
              <a:chOff x="3635896" y="2051557"/>
              <a:chExt cx="791387" cy="369332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3650207" y="2051557"/>
                <a:ext cx="77707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dirty="0" smtClean="0"/>
                  <a:t>0.28 V</a:t>
                </a:r>
                <a:endParaRPr lang="sv-SE" dirty="0"/>
              </a:p>
            </p:txBody>
          </p:sp>
          <p:cxnSp>
            <p:nvCxnSpPr>
              <p:cNvPr id="57" name="Straight Connector 56"/>
              <p:cNvCxnSpPr/>
              <p:nvPr/>
            </p:nvCxnSpPr>
            <p:spPr>
              <a:xfrm flipH="1">
                <a:off x="3635896" y="2346118"/>
                <a:ext cx="720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" name="Group 57"/>
            <p:cNvGrpSpPr/>
            <p:nvPr/>
          </p:nvGrpSpPr>
          <p:grpSpPr>
            <a:xfrm>
              <a:off x="6480000" y="2051556"/>
              <a:ext cx="801839" cy="369332"/>
              <a:chOff x="6480000" y="2051557"/>
              <a:chExt cx="801839" cy="369332"/>
            </a:xfrm>
          </p:grpSpPr>
          <p:sp>
            <p:nvSpPr>
              <p:cNvPr id="59" name="Rectangle 58"/>
              <p:cNvSpPr/>
              <p:nvPr/>
            </p:nvSpPr>
            <p:spPr>
              <a:xfrm>
                <a:off x="6504763" y="2051557"/>
                <a:ext cx="77707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dirty="0" smtClean="0"/>
                  <a:t>0.28 V</a:t>
                </a:r>
                <a:endParaRPr lang="sv-SE" dirty="0"/>
              </a:p>
            </p:txBody>
          </p:sp>
          <p:cxnSp>
            <p:nvCxnSpPr>
              <p:cNvPr id="60" name="Straight Connector 59"/>
              <p:cNvCxnSpPr/>
              <p:nvPr/>
            </p:nvCxnSpPr>
            <p:spPr>
              <a:xfrm flipH="1">
                <a:off x="6480000" y="2346118"/>
                <a:ext cx="720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2" name="Straight Connector 61"/>
            <p:cNvCxnSpPr/>
            <p:nvPr/>
          </p:nvCxnSpPr>
          <p:spPr>
            <a:xfrm flipH="1">
              <a:off x="4355896" y="2346117"/>
              <a:ext cx="2124103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/>
            <p:cNvSpPr/>
            <p:nvPr/>
          </p:nvSpPr>
          <p:spPr>
            <a:xfrm>
              <a:off x="4775538" y="2051556"/>
              <a:ext cx="11642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dirty="0" smtClean="0">
                  <a:latin typeface="Symbol" panose="05050102010706020507" pitchFamily="18" charset="2"/>
                </a:rPr>
                <a:t>D</a:t>
              </a:r>
              <a:r>
                <a:rPr lang="sv-SE" dirty="0" smtClean="0"/>
                <a:t>V=0.64 V</a:t>
              </a:r>
              <a:endParaRPr lang="sv-S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236296" y="2426269"/>
            <a:ext cx="663012" cy="3565085"/>
            <a:chOff x="7236296" y="2426267"/>
            <a:chExt cx="663012" cy="3565085"/>
          </a:xfrm>
        </p:grpSpPr>
        <p:sp>
          <p:nvSpPr>
            <p:cNvPr id="65" name="Rectangle 64"/>
            <p:cNvSpPr/>
            <p:nvPr/>
          </p:nvSpPr>
          <p:spPr>
            <a:xfrm>
              <a:off x="7236296" y="5622020"/>
              <a:ext cx="6630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dirty="0" smtClean="0">
                  <a:latin typeface="Symbol" panose="05050102010706020507" pitchFamily="18" charset="2"/>
                </a:rPr>
                <a:t>D</a:t>
              </a:r>
              <a:r>
                <a:rPr lang="sv-SE" dirty="0" smtClean="0"/>
                <a:t>V/8</a:t>
              </a:r>
              <a:endParaRPr lang="sv-SE" dirty="0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7236296" y="2426267"/>
              <a:ext cx="6630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dirty="0" smtClean="0">
                  <a:latin typeface="Symbol" panose="05050102010706020507" pitchFamily="18" charset="2"/>
                </a:rPr>
                <a:t>D</a:t>
              </a:r>
              <a:r>
                <a:rPr lang="sv-SE" dirty="0" smtClean="0"/>
                <a:t>V/8</a:t>
              </a:r>
              <a:endParaRPr lang="sv-SE" dirty="0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4506025" y="4437112"/>
            <a:ext cx="1888347" cy="369332"/>
            <a:chOff x="4506024" y="4437112"/>
            <a:chExt cx="1888347" cy="369332"/>
          </a:xfrm>
        </p:grpSpPr>
        <p:cxnSp>
          <p:nvCxnSpPr>
            <p:cNvPr id="67" name="Straight Arrow Connector 66"/>
            <p:cNvCxnSpPr/>
            <p:nvPr/>
          </p:nvCxnSpPr>
          <p:spPr>
            <a:xfrm>
              <a:off x="5148064" y="4509120"/>
              <a:ext cx="288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5436128" y="4509120"/>
              <a:ext cx="288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5731359" y="4437112"/>
              <a:ext cx="6630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dirty="0" smtClean="0">
                  <a:latin typeface="Symbol" panose="05050102010706020507" pitchFamily="18" charset="2"/>
                </a:rPr>
                <a:t>D</a:t>
              </a:r>
              <a:r>
                <a:rPr lang="sv-SE" dirty="0" smtClean="0"/>
                <a:t>V/8</a:t>
              </a:r>
              <a:endParaRPr lang="sv-SE" dirty="0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4506024" y="4437112"/>
              <a:ext cx="6630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dirty="0" smtClean="0">
                  <a:latin typeface="Symbol" panose="05050102010706020507" pitchFamily="18" charset="2"/>
                </a:rPr>
                <a:t>D</a:t>
              </a:r>
              <a:r>
                <a:rPr lang="sv-SE" dirty="0" smtClean="0"/>
                <a:t>V/8</a:t>
              </a:r>
              <a:endParaRPr lang="sv-SE" dirty="0"/>
            </a:p>
          </p:txBody>
        </p:sp>
      </p:grpSp>
      <p:sp>
        <p:nvSpPr>
          <p:cNvPr id="73" name="Rectangle 72"/>
          <p:cNvSpPr/>
          <p:nvPr/>
        </p:nvSpPr>
        <p:spPr>
          <a:xfrm>
            <a:off x="179513" y="4771018"/>
            <a:ext cx="3357035" cy="1477328"/>
          </a:xfrm>
          <a:prstGeom prst="rect">
            <a:avLst/>
          </a:prstGeom>
          <a:solidFill>
            <a:schemeClr val="bg1"/>
          </a:solidFill>
        </p:spPr>
        <p:txBody>
          <a:bodyPr wrap="square" lIns="36000" rIns="36000">
            <a:spAutoFit/>
          </a:bodyPr>
          <a:lstStyle/>
          <a:p>
            <a:r>
              <a:rPr lang="sv-SE" dirty="0" smtClean="0"/>
              <a:t>Formulas can be </a:t>
            </a:r>
            <a:r>
              <a:rPr lang="sv-SE" dirty="0" err="1" smtClean="0"/>
              <a:t>derived</a:t>
            </a:r>
            <a:r>
              <a:rPr lang="sv-SE" dirty="0" smtClean="0"/>
              <a:t> (for </a:t>
            </a:r>
            <a:r>
              <a:rPr lang="sv-SE" i="1" dirty="0"/>
              <a:t>x</a:t>
            </a:r>
            <a:r>
              <a:rPr lang="sv-SE" dirty="0"/>
              <a:t>=1): </a:t>
            </a:r>
            <a:endParaRPr lang="sv-SE" dirty="0" smtClean="0"/>
          </a:p>
          <a:p>
            <a:r>
              <a:rPr lang="sv-SE" dirty="0" err="1" smtClean="0"/>
              <a:t>V</a:t>
            </a:r>
            <a:r>
              <a:rPr lang="sv-SE" baseline="-25000" dirty="0" err="1" smtClean="0"/>
              <a:t>OH,min</a:t>
            </a:r>
            <a:r>
              <a:rPr lang="sv-SE" dirty="0" smtClean="0"/>
              <a:t>=V</a:t>
            </a:r>
            <a:r>
              <a:rPr lang="sv-SE" baseline="-25000" dirty="0" smtClean="0"/>
              <a:t>DD</a:t>
            </a:r>
            <a:r>
              <a:rPr lang="sv-SE" dirty="0" smtClean="0"/>
              <a:t>-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=1.12 V</a:t>
            </a:r>
            <a:br>
              <a:rPr lang="sv-SE" dirty="0" smtClean="0"/>
            </a:br>
            <a:r>
              <a:rPr lang="sv-SE" dirty="0" smtClean="0"/>
              <a:t>V</a:t>
            </a:r>
            <a:r>
              <a:rPr lang="sv-SE" baseline="-25000" dirty="0" smtClean="0"/>
              <a:t>OL,max </a:t>
            </a:r>
            <a:r>
              <a:rPr lang="sv-SE" dirty="0" smtClean="0"/>
              <a:t>= 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=80 mV</a:t>
            </a:r>
          </a:p>
          <a:p>
            <a:r>
              <a:rPr lang="sv-SE" dirty="0" smtClean="0"/>
              <a:t>V</a:t>
            </a:r>
            <a:r>
              <a:rPr lang="sv-SE" baseline="-25000" dirty="0" smtClean="0"/>
              <a:t>IL,max</a:t>
            </a:r>
            <a:r>
              <a:rPr lang="sv-SE" dirty="0" smtClean="0"/>
              <a:t>=V</a:t>
            </a:r>
            <a:r>
              <a:rPr lang="sv-SE" baseline="-25000" dirty="0" smtClean="0"/>
              <a:t>SW</a:t>
            </a:r>
            <a:r>
              <a:rPr lang="sv-SE" dirty="0" smtClean="0"/>
              <a:t>-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=0.52 V</a:t>
            </a:r>
          </a:p>
          <a:p>
            <a:r>
              <a:rPr lang="sv-SE" dirty="0" err="1" smtClean="0"/>
              <a:t>V</a:t>
            </a:r>
            <a:r>
              <a:rPr lang="sv-SE" baseline="-25000" dirty="0" err="1" smtClean="0"/>
              <a:t>IH,min</a:t>
            </a:r>
            <a:r>
              <a:rPr lang="sv-SE" dirty="0" smtClean="0"/>
              <a:t>=V</a:t>
            </a:r>
            <a:r>
              <a:rPr lang="sv-SE" baseline="-25000" dirty="0" smtClean="0"/>
              <a:t>SW</a:t>
            </a:r>
            <a:r>
              <a:rPr lang="sv-SE" dirty="0" smtClean="0"/>
              <a:t>+</a:t>
            </a:r>
            <a:r>
              <a:rPr lang="sv-SE" dirty="0" smtClean="0">
                <a:latin typeface="Symbol" panose="05050102010706020507" pitchFamily="18" charset="2"/>
              </a:rPr>
              <a:t>D</a:t>
            </a:r>
            <a:r>
              <a:rPr lang="sv-SE" dirty="0" smtClean="0"/>
              <a:t>V/8=0.68 V</a:t>
            </a:r>
          </a:p>
        </p:txBody>
      </p:sp>
      <p:sp>
        <p:nvSpPr>
          <p:cNvPr id="51" name="Rectangle 50"/>
          <p:cNvSpPr/>
          <p:nvPr/>
        </p:nvSpPr>
        <p:spPr>
          <a:xfrm>
            <a:off x="179513" y="3853453"/>
            <a:ext cx="3400389" cy="923330"/>
          </a:xfrm>
          <a:prstGeom prst="rect">
            <a:avLst/>
          </a:prstGeom>
        </p:spPr>
        <p:txBody>
          <a:bodyPr wrap="square" lIns="36000" rIns="36000">
            <a:spAutoFit/>
          </a:bodyPr>
          <a:lstStyle/>
          <a:p>
            <a:r>
              <a:rPr lang="sv-SE" dirty="0" smtClean="0"/>
              <a:t>For </a:t>
            </a:r>
            <a:r>
              <a:rPr lang="sv-SE" i="1" dirty="0" smtClean="0"/>
              <a:t>x</a:t>
            </a:r>
            <a:r>
              <a:rPr lang="sv-SE" dirty="0" smtClean="0"/>
              <a:t>=1, </a:t>
            </a:r>
            <a:r>
              <a:rPr lang="sv-SE" i="1" dirty="0" smtClean="0"/>
              <a:t>V</a:t>
            </a:r>
            <a:r>
              <a:rPr lang="sv-SE" i="1" baseline="-25000" dirty="0" smtClean="0"/>
              <a:t>TN</a:t>
            </a:r>
            <a:r>
              <a:rPr lang="sv-SE" dirty="0" smtClean="0"/>
              <a:t>=0.28 V and </a:t>
            </a:r>
            <a:r>
              <a:rPr lang="sv-SE" i="1" dirty="0" smtClean="0"/>
              <a:t>V</a:t>
            </a:r>
            <a:r>
              <a:rPr lang="sv-SE" i="1" baseline="-25000" dirty="0" smtClean="0"/>
              <a:t>TP</a:t>
            </a:r>
            <a:r>
              <a:rPr lang="sv-SE" dirty="0" smtClean="0"/>
              <a:t>=-0.28 V  </a:t>
            </a:r>
            <a:r>
              <a:rPr lang="sv-SE" dirty="0" err="1" smtClean="0"/>
              <a:t>we</a:t>
            </a:r>
            <a:r>
              <a:rPr lang="sv-SE" dirty="0" smtClean="0"/>
              <a:t> </a:t>
            </a:r>
            <a:r>
              <a:rPr lang="sv-SE" dirty="0" err="1" smtClean="0"/>
              <a:t>have</a:t>
            </a:r>
            <a:r>
              <a:rPr lang="sv-SE" dirty="0" smtClean="0"/>
              <a:t> </a:t>
            </a:r>
            <a:r>
              <a:rPr lang="sv-SE" i="1" dirty="0" smtClean="0"/>
              <a:t>V</a:t>
            </a:r>
            <a:r>
              <a:rPr lang="sv-SE" i="1" baseline="-25000" dirty="0" smtClean="0"/>
              <a:t>SW</a:t>
            </a:r>
            <a:r>
              <a:rPr lang="sv-SE" dirty="0" smtClean="0"/>
              <a:t>=0.28+0.64/2=0.60 V</a:t>
            </a:r>
          </a:p>
          <a:p>
            <a:r>
              <a:rPr lang="sv-SE" dirty="0" smtClean="0"/>
              <a:t>and </a:t>
            </a:r>
            <a:r>
              <a:rPr lang="sv-SE" dirty="0">
                <a:latin typeface="Symbol" panose="05050102010706020507" pitchFamily="18" charset="2"/>
              </a:rPr>
              <a:t>D</a:t>
            </a:r>
            <a:r>
              <a:rPr lang="sv-SE" dirty="0"/>
              <a:t>V=0.64 </a:t>
            </a:r>
            <a:r>
              <a:rPr lang="sv-SE" dirty="0" smtClean="0"/>
              <a:t>V</a:t>
            </a:r>
            <a:endParaRPr lang="sv-SE" dirty="0"/>
          </a:p>
        </p:txBody>
      </p:sp>
      <p:sp>
        <p:nvSpPr>
          <p:cNvPr id="41" name="Rectangle 40"/>
          <p:cNvSpPr/>
          <p:nvPr/>
        </p:nvSpPr>
        <p:spPr>
          <a:xfrm>
            <a:off x="2771800" y="5445224"/>
            <a:ext cx="8283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sv-SE" b="1" dirty="0" smtClean="0">
                <a:solidFill>
                  <a:schemeClr val="tx1"/>
                </a:solidFill>
              </a:rPr>
              <a:t>V</a:t>
            </a:r>
            <a:r>
              <a:rPr lang="sv-SE" b="1" baseline="-25000" dirty="0" smtClean="0"/>
              <a:t>OL,max</a:t>
            </a:r>
            <a:endParaRPr lang="sv-SE" b="1" dirty="0" smtClean="0">
              <a:solidFill>
                <a:schemeClr val="tx1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468002" y="2132856"/>
            <a:ext cx="2735985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err="1" smtClean="0"/>
              <a:t>These</a:t>
            </a:r>
            <a:r>
              <a:rPr lang="sv-SE" dirty="0" smtClean="0"/>
              <a:t> </a:t>
            </a:r>
            <a:r>
              <a:rPr lang="sv-SE" dirty="0" err="1" smtClean="0"/>
              <a:t>points</a:t>
            </a:r>
            <a:r>
              <a:rPr lang="sv-SE" dirty="0" smtClean="0"/>
              <a:t> </a:t>
            </a:r>
            <a:r>
              <a:rPr lang="sv-SE" dirty="0" err="1" smtClean="0"/>
              <a:t>yields</a:t>
            </a:r>
            <a:r>
              <a:rPr lang="sv-SE" dirty="0" smtClean="0"/>
              <a:t> </a:t>
            </a:r>
            <a:r>
              <a:rPr lang="sv-SE" dirty="0" err="1" smtClean="0"/>
              <a:t>numbers</a:t>
            </a:r>
            <a:r>
              <a:rPr lang="sv-SE" dirty="0" smtClean="0"/>
              <a:t> for </a:t>
            </a:r>
            <a:br>
              <a:rPr lang="sv-SE" dirty="0" smtClean="0"/>
            </a:br>
            <a:r>
              <a:rPr lang="sv-SE" dirty="0" smtClean="0"/>
              <a:t>(</a:t>
            </a:r>
            <a:r>
              <a:rPr lang="sv-SE" dirty="0" err="1" smtClean="0"/>
              <a:t>V</a:t>
            </a:r>
            <a:r>
              <a:rPr lang="sv-SE" baseline="-25000" dirty="0" err="1" smtClean="0"/>
              <a:t>OH,min</a:t>
            </a:r>
            <a:r>
              <a:rPr lang="sv-SE" dirty="0" smtClean="0"/>
              <a:t>, </a:t>
            </a:r>
            <a:r>
              <a:rPr lang="sv-SE" dirty="0" err="1" smtClean="0"/>
              <a:t>V</a:t>
            </a:r>
            <a:r>
              <a:rPr lang="sv-SE" baseline="-25000" dirty="0" err="1" smtClean="0"/>
              <a:t>IL,max</a:t>
            </a:r>
            <a:r>
              <a:rPr lang="sv-SE" dirty="0" smtClean="0"/>
              <a:t>) and </a:t>
            </a:r>
            <a:br>
              <a:rPr lang="sv-SE" dirty="0" smtClean="0"/>
            </a:br>
            <a:r>
              <a:rPr lang="sv-SE" dirty="0" smtClean="0"/>
              <a:t>(</a:t>
            </a:r>
            <a:r>
              <a:rPr lang="sv-SE" dirty="0" err="1" smtClean="0"/>
              <a:t>V</a:t>
            </a:r>
            <a:r>
              <a:rPr lang="sv-SE" baseline="-25000" dirty="0" err="1" smtClean="0"/>
              <a:t>OL,max</a:t>
            </a:r>
            <a:r>
              <a:rPr lang="sv-SE" baseline="-25000" dirty="0" smtClean="0"/>
              <a:t>, </a:t>
            </a:r>
            <a:r>
              <a:rPr lang="sv-SE" dirty="0" err="1" smtClean="0"/>
              <a:t>V</a:t>
            </a:r>
            <a:r>
              <a:rPr lang="sv-SE" baseline="-25000" dirty="0" err="1" smtClean="0"/>
              <a:t>IH,min</a:t>
            </a:r>
            <a:r>
              <a:rPr lang="sv-SE" dirty="0" smtClean="0"/>
              <a:t>) </a:t>
            </a:r>
          </a:p>
          <a:p>
            <a:r>
              <a:rPr lang="sv-SE" dirty="0"/>
              <a:t>s</a:t>
            </a:r>
            <a:r>
              <a:rPr lang="sv-SE" dirty="0" smtClean="0"/>
              <a:t>o </a:t>
            </a:r>
            <a:r>
              <a:rPr lang="sv-SE" dirty="0" err="1" smtClean="0"/>
              <a:t>that</a:t>
            </a:r>
            <a:r>
              <a:rPr lang="sv-SE" dirty="0" smtClean="0"/>
              <a:t> NMH and NML can be calculated!</a:t>
            </a:r>
            <a:endParaRPr lang="sv-SE" baseline="-25000" dirty="0" smtClean="0"/>
          </a:p>
        </p:txBody>
      </p:sp>
      <p:sp>
        <p:nvSpPr>
          <p:cNvPr id="79" name="Rectangle 78"/>
          <p:cNvSpPr/>
          <p:nvPr/>
        </p:nvSpPr>
        <p:spPr>
          <a:xfrm>
            <a:off x="4615576" y="1283690"/>
            <a:ext cx="38448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/>
              <a:t>NMH=</a:t>
            </a:r>
            <a:r>
              <a:rPr lang="sv-SE" dirty="0" err="1" smtClean="0"/>
              <a:t>V</a:t>
            </a:r>
            <a:r>
              <a:rPr lang="sv-SE" baseline="-25000" dirty="0" err="1" smtClean="0"/>
              <a:t>OH,min</a:t>
            </a:r>
            <a:r>
              <a:rPr lang="sv-SE" dirty="0" err="1" smtClean="0"/>
              <a:t>-V</a:t>
            </a:r>
            <a:r>
              <a:rPr lang="sv-SE" baseline="-25000" dirty="0" err="1" smtClean="0"/>
              <a:t>IH,min</a:t>
            </a:r>
            <a:r>
              <a:rPr lang="sv-SE" dirty="0" smtClean="0"/>
              <a:t/>
            </a:r>
            <a:br>
              <a:rPr lang="sv-SE" dirty="0" smtClean="0"/>
            </a:br>
            <a:r>
              <a:rPr lang="sv-SE" dirty="0" smtClean="0"/>
              <a:t>NML=V</a:t>
            </a:r>
            <a:r>
              <a:rPr lang="sv-SE" baseline="-25000" dirty="0" smtClean="0"/>
              <a:t>IL,max</a:t>
            </a:r>
            <a:r>
              <a:rPr lang="sv-SE" dirty="0" smtClean="0"/>
              <a:t>-</a:t>
            </a:r>
            <a:r>
              <a:rPr lang="sv-SE" dirty="0"/>
              <a:t> </a:t>
            </a:r>
            <a:r>
              <a:rPr lang="sv-SE" dirty="0" err="1"/>
              <a:t>V</a:t>
            </a:r>
            <a:r>
              <a:rPr lang="sv-SE" baseline="-25000" dirty="0" err="1"/>
              <a:t>OL,max</a:t>
            </a:r>
            <a:r>
              <a:rPr lang="sv-SE" baseline="-25000" dirty="0"/>
              <a:t> </a:t>
            </a:r>
            <a:endParaRPr lang="sv-SE" dirty="0" smtClean="0"/>
          </a:p>
        </p:txBody>
      </p:sp>
      <p:sp>
        <p:nvSpPr>
          <p:cNvPr id="80" name="Rectangle 79"/>
          <p:cNvSpPr/>
          <p:nvPr/>
        </p:nvSpPr>
        <p:spPr>
          <a:xfrm>
            <a:off x="4615576" y="1283690"/>
            <a:ext cx="38448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/>
              <a:t>NMH=V</a:t>
            </a:r>
            <a:r>
              <a:rPr lang="sv-SE" baseline="-25000" dirty="0" smtClean="0"/>
              <a:t>OH,min</a:t>
            </a:r>
            <a:r>
              <a:rPr lang="sv-SE" dirty="0" smtClean="0"/>
              <a:t>-V</a:t>
            </a:r>
            <a:r>
              <a:rPr lang="sv-SE" baseline="-25000" dirty="0" smtClean="0"/>
              <a:t>IH,min</a:t>
            </a:r>
            <a:r>
              <a:rPr lang="sv-SE" dirty="0" smtClean="0"/>
              <a:t>1.12-0.68=0.44 V</a:t>
            </a:r>
            <a:br>
              <a:rPr lang="sv-SE" dirty="0" smtClean="0"/>
            </a:br>
            <a:r>
              <a:rPr lang="sv-SE" dirty="0" smtClean="0"/>
              <a:t>NML=V</a:t>
            </a:r>
            <a:r>
              <a:rPr lang="sv-SE" baseline="-25000" dirty="0" smtClean="0"/>
              <a:t>IL,max</a:t>
            </a:r>
            <a:r>
              <a:rPr lang="sv-SE" dirty="0" smtClean="0"/>
              <a:t>-</a:t>
            </a:r>
            <a:r>
              <a:rPr lang="sv-SE" dirty="0"/>
              <a:t> V</a:t>
            </a:r>
            <a:r>
              <a:rPr lang="sv-SE" baseline="-25000" dirty="0"/>
              <a:t>OL,max </a:t>
            </a:r>
            <a:r>
              <a:rPr lang="sv-SE" dirty="0" smtClean="0"/>
              <a:t>= 0.52-0.08=0.44 V</a:t>
            </a:r>
          </a:p>
        </p:txBody>
      </p:sp>
      <p:sp>
        <p:nvSpPr>
          <p:cNvPr id="81" name="Content Placeholder 2"/>
          <p:cNvSpPr txBox="1">
            <a:spLocks/>
          </p:cNvSpPr>
          <p:nvPr/>
        </p:nvSpPr>
        <p:spPr>
          <a:xfrm>
            <a:off x="468000" y="1340768"/>
            <a:ext cx="2639830" cy="82086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sz="2100" dirty="0" err="1" smtClean="0"/>
              <a:t>Let´s</a:t>
            </a:r>
            <a:r>
              <a:rPr lang="sv-SE" sz="2100" dirty="0" smtClean="0"/>
              <a:t> </a:t>
            </a:r>
            <a:r>
              <a:rPr lang="sv-SE" sz="2100" dirty="0" err="1" smtClean="0"/>
              <a:t>define</a:t>
            </a:r>
            <a:r>
              <a:rPr lang="sv-SE" sz="2100" dirty="0" smtClean="0"/>
              <a:t> valid regions from </a:t>
            </a:r>
            <a:r>
              <a:rPr lang="sv-SE" sz="2100" dirty="0" err="1" smtClean="0"/>
              <a:t>points</a:t>
            </a:r>
            <a:r>
              <a:rPr lang="sv-SE" sz="2100" dirty="0" smtClean="0"/>
              <a:t> where slope A</a:t>
            </a:r>
            <a:r>
              <a:rPr lang="sv-SE" sz="2100" baseline="-25000" dirty="0" smtClean="0"/>
              <a:t>V </a:t>
            </a:r>
            <a:r>
              <a:rPr lang="sv-SE" sz="2100" dirty="0" smtClean="0"/>
              <a:t>= -1!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7524328" y="5373216"/>
            <a:ext cx="1199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DD</a:t>
            </a:r>
            <a:r>
              <a:rPr lang="en-US" dirty="0" smtClean="0"/>
              <a:t> = 1.2 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568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73" grpId="0" animBg="1"/>
      <p:bldP spid="51" grpId="0"/>
      <p:bldP spid="80" grpId="0"/>
      <p:bldP spid="7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 lab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lculate VSW and find from simulation in lab</a:t>
            </a:r>
          </a:p>
          <a:p>
            <a:r>
              <a:rPr lang="en-US" dirty="0" smtClean="0"/>
              <a:t>Calculate noise margins and find from simul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3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85627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16</a:t>
            </a:r>
            <a:endParaRPr lang="sv-SE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sv-SE" dirty="0" smtClean="0"/>
              <a:t>Summary</a:t>
            </a:r>
            <a:endParaRPr lang="sv-SE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600203"/>
            <a:ext cx="8579296" cy="4525963"/>
          </a:xfrm>
        </p:spPr>
        <p:txBody>
          <a:bodyPr>
            <a:normAutofit fontScale="92500" lnSpcReduction="20000"/>
          </a:bodyPr>
          <a:lstStyle/>
          <a:p>
            <a:r>
              <a:rPr lang="sv-SE" dirty="0" smtClean="0"/>
              <a:t>CMOS inverter – schematic</a:t>
            </a:r>
          </a:p>
          <a:p>
            <a:r>
              <a:rPr lang="sv-SE" dirty="0" smtClean="0"/>
              <a:t>Voltage transfer characteristics (VTC</a:t>
            </a:r>
            <a:r>
              <a:rPr lang="sv-SE" dirty="0" smtClean="0"/>
              <a:t>)</a:t>
            </a:r>
          </a:p>
          <a:p>
            <a:pPr lvl="1"/>
            <a:r>
              <a:rPr lang="sv-SE" dirty="0" smtClean="0"/>
              <a:t>Regions </a:t>
            </a:r>
            <a:r>
              <a:rPr lang="sv-SE" dirty="0" err="1" smtClean="0"/>
              <a:t>of</a:t>
            </a:r>
            <a:r>
              <a:rPr lang="sv-SE" dirty="0" smtClean="0"/>
              <a:t> operation</a:t>
            </a:r>
            <a:endParaRPr lang="sv-SE" dirty="0" smtClean="0"/>
          </a:p>
          <a:p>
            <a:pPr lvl="1"/>
            <a:r>
              <a:rPr lang="sv-SE" dirty="0" smtClean="0"/>
              <a:t>How to </a:t>
            </a:r>
            <a:r>
              <a:rPr lang="sv-SE" dirty="0" err="1" smtClean="0"/>
              <a:t>calculate</a:t>
            </a:r>
            <a:r>
              <a:rPr lang="sv-SE" dirty="0" smtClean="0"/>
              <a:t> </a:t>
            </a:r>
            <a:r>
              <a:rPr lang="sv-SE" dirty="0" err="1" smtClean="0"/>
              <a:t>switching</a:t>
            </a:r>
            <a:r>
              <a:rPr lang="sv-SE" dirty="0" smtClean="0"/>
              <a:t> voltage </a:t>
            </a:r>
            <a:r>
              <a:rPr lang="sv-SE" i="1" dirty="0" smtClean="0"/>
              <a:t>V</a:t>
            </a:r>
            <a:r>
              <a:rPr lang="sv-SE" i="1" baseline="-25000" dirty="0" smtClean="0"/>
              <a:t>SW</a:t>
            </a:r>
          </a:p>
          <a:p>
            <a:pPr lvl="1"/>
            <a:r>
              <a:rPr lang="sv-SE" dirty="0" smtClean="0"/>
              <a:t> </a:t>
            </a:r>
            <a:r>
              <a:rPr lang="sv-SE" i="1" dirty="0" smtClean="0"/>
              <a:t>V</a:t>
            </a:r>
            <a:r>
              <a:rPr lang="sv-SE" i="1" baseline="-25000" dirty="0" smtClean="0"/>
              <a:t>SW</a:t>
            </a:r>
            <a:r>
              <a:rPr lang="sv-SE" dirty="0" smtClean="0"/>
              <a:t> dependence on </a:t>
            </a:r>
            <a:r>
              <a:rPr lang="sv-SE" i="1" dirty="0" smtClean="0"/>
              <a:t>k</a:t>
            </a:r>
            <a:r>
              <a:rPr lang="sv-SE" i="1" baseline="-25000" dirty="0" smtClean="0"/>
              <a:t>N</a:t>
            </a:r>
            <a:r>
              <a:rPr lang="sv-SE" dirty="0" smtClean="0"/>
              <a:t>/</a:t>
            </a:r>
            <a:r>
              <a:rPr lang="sv-SE" i="1" dirty="0" err="1" smtClean="0"/>
              <a:t>k</a:t>
            </a:r>
            <a:r>
              <a:rPr lang="sv-SE" i="1" baseline="-25000" dirty="0" err="1" smtClean="0"/>
              <a:t>P</a:t>
            </a:r>
            <a:r>
              <a:rPr lang="sv-SE" i="1" baseline="-25000" dirty="0" smtClean="0"/>
              <a:t> </a:t>
            </a:r>
            <a:r>
              <a:rPr lang="sv-SE" dirty="0" smtClean="0"/>
              <a:t>(</a:t>
            </a:r>
            <a:r>
              <a:rPr lang="sv-SE" dirty="0" err="1" smtClean="0"/>
              <a:t>that</a:t>
            </a:r>
            <a:r>
              <a:rPr lang="sv-SE" dirty="0" smtClean="0"/>
              <a:t> is, transistor </a:t>
            </a:r>
            <a:r>
              <a:rPr lang="sv-SE" dirty="0" err="1" smtClean="0"/>
              <a:t>widths</a:t>
            </a:r>
            <a:r>
              <a:rPr lang="sv-SE" dirty="0" smtClean="0"/>
              <a:t>)</a:t>
            </a:r>
            <a:endParaRPr lang="sv-SE" dirty="0" smtClean="0"/>
          </a:p>
          <a:p>
            <a:pPr lvl="1"/>
            <a:r>
              <a:rPr lang="sv-SE" dirty="0" smtClean="0"/>
              <a:t>Understand switching current (</a:t>
            </a:r>
            <a:r>
              <a:rPr lang="sv-SE" i="1" dirty="0" smtClean="0"/>
              <a:t>I</a:t>
            </a:r>
            <a:r>
              <a:rPr lang="sv-SE" i="1" baseline="-25000" dirty="0" smtClean="0"/>
              <a:t>SC</a:t>
            </a:r>
            <a:r>
              <a:rPr lang="sv-SE" dirty="0" smtClean="0"/>
              <a:t>) flow</a:t>
            </a:r>
            <a:endParaRPr lang="sv-SE" baseline="-25000" dirty="0" smtClean="0"/>
          </a:p>
          <a:p>
            <a:r>
              <a:rPr lang="sv-SE" dirty="0" err="1" smtClean="0"/>
              <a:t>Noise</a:t>
            </a:r>
            <a:r>
              <a:rPr lang="sv-SE" dirty="0" smtClean="0"/>
              <a:t> </a:t>
            </a:r>
            <a:r>
              <a:rPr lang="sv-SE" dirty="0" err="1" smtClean="0"/>
              <a:t>margins</a:t>
            </a:r>
            <a:r>
              <a:rPr lang="sv-SE" dirty="0" smtClean="0"/>
              <a:t>: NMH and NML</a:t>
            </a:r>
          </a:p>
          <a:p>
            <a:pPr lvl="1"/>
            <a:r>
              <a:rPr lang="sv-SE" dirty="0" err="1" smtClean="0"/>
              <a:t>Why</a:t>
            </a:r>
            <a:r>
              <a:rPr lang="sv-SE" dirty="0" smtClean="0"/>
              <a:t> </a:t>
            </a:r>
            <a:r>
              <a:rPr lang="sv-SE" dirty="0" err="1" smtClean="0"/>
              <a:t>important</a:t>
            </a:r>
            <a:r>
              <a:rPr lang="sv-SE" dirty="0" smtClean="0"/>
              <a:t>?</a:t>
            </a:r>
          </a:p>
          <a:p>
            <a:pPr lvl="1"/>
            <a:r>
              <a:rPr lang="sv-SE" dirty="0" smtClean="0"/>
              <a:t>Definition</a:t>
            </a:r>
            <a:endParaRPr lang="sv-SE" dirty="0" smtClean="0"/>
          </a:p>
          <a:p>
            <a:pPr lvl="1"/>
            <a:r>
              <a:rPr lang="sv-SE" dirty="0" smtClean="0"/>
              <a:t>Butterfly </a:t>
            </a:r>
            <a:r>
              <a:rPr lang="sv-SE" dirty="0" smtClean="0"/>
              <a:t>diagram</a:t>
            </a:r>
            <a:endParaRPr lang="sv-SE" dirty="0" smtClean="0"/>
          </a:p>
        </p:txBody>
      </p:sp>
    </p:spTree>
    <p:extLst>
      <p:ext uri="{BB962C8B-B14F-4D97-AF65-F5344CB8AC3E}">
        <p14:creationId xmlns:p14="http://schemas.microsoft.com/office/powerpoint/2010/main" val="2140172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9"/>
            <a:ext cx="8686800" cy="1143000"/>
          </a:xfrm>
        </p:spPr>
        <p:txBody>
          <a:bodyPr>
            <a:normAutofit/>
          </a:bodyPr>
          <a:lstStyle/>
          <a:p>
            <a:r>
              <a:rPr lang="sv-SE" sz="3900" dirty="0" smtClean="0"/>
              <a:t>Why not n-switches in pull-up networks?</a:t>
            </a:r>
            <a:endParaRPr lang="sv-SE" sz="39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36</a:t>
            </a:fld>
            <a:endParaRPr lang="sv-SE"/>
          </a:p>
        </p:txBody>
      </p:sp>
      <p:sp>
        <p:nvSpPr>
          <p:cNvPr id="8" name="Rectangle 7"/>
          <p:cNvSpPr/>
          <p:nvPr/>
        </p:nvSpPr>
        <p:spPr>
          <a:xfrm>
            <a:off x="1695450" y="2103864"/>
            <a:ext cx="5753100" cy="2621280"/>
          </a:xfrm>
          <a:prstGeom prst="rect">
            <a:avLst/>
          </a:prstGeom>
          <a:noFill/>
        </p:spPr>
      </p:sp>
      <p:cxnSp>
        <p:nvCxnSpPr>
          <p:cNvPr id="9" name="Line 2727"/>
          <p:cNvCxnSpPr>
            <a:cxnSpLocks noChangeShapeType="1"/>
          </p:cNvCxnSpPr>
          <p:nvPr/>
        </p:nvCxnSpPr>
        <p:spPr bwMode="auto">
          <a:xfrm>
            <a:off x="2302945" y="2747463"/>
            <a:ext cx="2736000" cy="0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Line 2727"/>
          <p:cNvCxnSpPr>
            <a:cxnSpLocks noChangeShapeType="1"/>
          </p:cNvCxnSpPr>
          <p:nvPr/>
        </p:nvCxnSpPr>
        <p:spPr bwMode="auto">
          <a:xfrm>
            <a:off x="5488336" y="2737931"/>
            <a:ext cx="964850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5101610" y="2176144"/>
            <a:ext cx="307905" cy="281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ctr">
              <a:lnSpc>
                <a:spcPts val="1600"/>
              </a:lnSpc>
              <a:spcAft>
                <a:spcPts val="0"/>
              </a:spcAft>
            </a:pPr>
            <a:r>
              <a:rPr lang="en-US" sz="1100" b="1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V</a:t>
            </a:r>
            <a:r>
              <a:rPr lang="en-US" sz="1100" b="1" baseline="-25000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DD</a:t>
            </a:r>
            <a:endParaRPr lang="sv-SE" sz="1200" b="1">
              <a:effectLst/>
              <a:latin typeface="Times New Roman"/>
              <a:ea typeface="Times New Roman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5595804" y="2522994"/>
            <a:ext cx="238706" cy="337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0" tIns="0" rIns="0" bIns="0" anchor="t" anchorCtr="0" upright="1">
            <a:noAutofit/>
          </a:bodyPr>
          <a:lstStyle/>
          <a:p>
            <a:pPr algn="ctr">
              <a:lnSpc>
                <a:spcPts val="1600"/>
              </a:lnSpc>
              <a:spcAft>
                <a:spcPts val="0"/>
              </a:spcAft>
            </a:pPr>
            <a:r>
              <a:rPr lang="en-US" sz="1100" b="1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V</a:t>
            </a:r>
            <a:r>
              <a:rPr lang="en-US" sz="1100" b="1" baseline="-25000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OUT</a:t>
            </a:r>
            <a:endParaRPr lang="sv-SE" sz="1200" b="1">
              <a:effectLst/>
              <a:latin typeface="Times New Roman"/>
              <a:ea typeface="Times New Roman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2561883" y="2518838"/>
            <a:ext cx="719766" cy="29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ts val="1600"/>
              </a:lnSpc>
              <a:spcAft>
                <a:spcPts val="0"/>
              </a:spcAft>
            </a:pPr>
            <a:r>
              <a:rPr lang="en-US" sz="1100" b="1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Logic “one”</a:t>
            </a:r>
            <a:endParaRPr lang="sv-SE" sz="1200" b="1">
              <a:effectLst/>
              <a:latin typeface="Times New Roman"/>
              <a:ea typeface="Times New Roman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1696142" y="3226715"/>
            <a:ext cx="1934148" cy="1513104"/>
            <a:chOff x="1696142" y="3226715"/>
            <a:chExt cx="1934148" cy="151310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3048630" y="3659246"/>
              <a:ext cx="76200" cy="381635"/>
            </a:xfrm>
            <a:custGeom>
              <a:avLst/>
              <a:gdLst>
                <a:gd name="T0" fmla="*/ 50 w 50"/>
                <a:gd name="T1" fmla="*/ 234 h 234"/>
                <a:gd name="T2" fmla="*/ 50 w 50"/>
                <a:gd name="T3" fmla="*/ 142 h 234"/>
                <a:gd name="T4" fmla="*/ 0 w 50"/>
                <a:gd name="T5" fmla="*/ 142 h 234"/>
                <a:gd name="T6" fmla="*/ 0 w 50"/>
                <a:gd name="T7" fmla="*/ 0 h 234"/>
                <a:gd name="T8" fmla="*/ 50 w 50"/>
                <a:gd name="T9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234">
                  <a:moveTo>
                    <a:pt x="50" y="234"/>
                  </a:moveTo>
                  <a:lnTo>
                    <a:pt x="50" y="142"/>
                  </a:ln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 b="1"/>
            </a:p>
          </p:txBody>
        </p:sp>
        <p:cxnSp>
          <p:nvCxnSpPr>
            <p:cNvPr id="13" name="Line 2710"/>
            <p:cNvCxnSpPr>
              <a:cxnSpLocks noChangeShapeType="1"/>
            </p:cNvCxnSpPr>
            <p:nvPr/>
          </p:nvCxnSpPr>
          <p:spPr bwMode="auto">
            <a:xfrm flipV="1">
              <a:off x="3124830" y="3452236"/>
              <a:ext cx="635" cy="2038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2711"/>
            <p:cNvCxnSpPr>
              <a:cxnSpLocks noChangeShapeType="1"/>
            </p:cNvCxnSpPr>
            <p:nvPr/>
          </p:nvCxnSpPr>
          <p:spPr bwMode="auto">
            <a:xfrm flipV="1">
              <a:off x="2985130" y="3659246"/>
              <a:ext cx="635" cy="2311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2713"/>
            <p:cNvCxnSpPr>
              <a:cxnSpLocks noChangeShapeType="1"/>
            </p:cNvCxnSpPr>
            <p:nvPr/>
          </p:nvCxnSpPr>
          <p:spPr bwMode="auto">
            <a:xfrm flipH="1">
              <a:off x="2750180" y="3776086"/>
              <a:ext cx="22606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2715"/>
            <p:cNvCxnSpPr>
              <a:cxnSpLocks noChangeShapeType="1"/>
            </p:cNvCxnSpPr>
            <p:nvPr/>
          </p:nvCxnSpPr>
          <p:spPr bwMode="auto">
            <a:xfrm>
              <a:off x="3126100" y="4054216"/>
              <a:ext cx="19621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2718"/>
            <p:cNvCxnSpPr>
              <a:cxnSpLocks noChangeShapeType="1"/>
            </p:cNvCxnSpPr>
            <p:nvPr/>
          </p:nvCxnSpPr>
          <p:spPr bwMode="auto">
            <a:xfrm flipV="1">
              <a:off x="3054980" y="3391911"/>
              <a:ext cx="113665" cy="15176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 flipV="1">
              <a:off x="1696142" y="3356610"/>
              <a:ext cx="1155804" cy="20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/>
            <a:p>
              <a:pPr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 dirty="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Equivalent circuit:</a:t>
              </a:r>
              <a:endParaRPr lang="sv-SE" sz="1200" b="1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2720227" y="4425943"/>
              <a:ext cx="302895" cy="313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GND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2947680" y="3967228"/>
              <a:ext cx="360000" cy="582929"/>
              <a:chOff x="0" y="0"/>
              <a:chExt cx="360000" cy="583131"/>
            </a:xfrm>
          </p:grpSpPr>
          <p:cxnSp>
            <p:nvCxnSpPr>
              <p:cNvPr id="46" name="Line 3203"/>
              <p:cNvCxnSpPr>
                <a:cxnSpLocks noChangeShapeType="1"/>
              </p:cNvCxnSpPr>
              <p:nvPr/>
            </p:nvCxnSpPr>
            <p:spPr bwMode="auto">
              <a:xfrm flipV="1">
                <a:off x="179705" y="0"/>
                <a:ext cx="0" cy="2520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" name="Line 2727"/>
              <p:cNvCxnSpPr>
                <a:cxnSpLocks noChangeShapeType="1"/>
              </p:cNvCxnSpPr>
              <p:nvPr/>
            </p:nvCxnSpPr>
            <p:spPr bwMode="auto">
              <a:xfrm>
                <a:off x="0" y="321605"/>
                <a:ext cx="3600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" name="Line 2727"/>
              <p:cNvCxnSpPr>
                <a:cxnSpLocks noChangeShapeType="1"/>
              </p:cNvCxnSpPr>
              <p:nvPr/>
            </p:nvCxnSpPr>
            <p:spPr bwMode="auto">
              <a:xfrm>
                <a:off x="0" y="244770"/>
                <a:ext cx="3600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" name="Line 3201"/>
              <p:cNvCxnSpPr>
                <a:cxnSpLocks noChangeShapeType="1"/>
              </p:cNvCxnSpPr>
              <p:nvPr/>
            </p:nvCxnSpPr>
            <p:spPr bwMode="auto">
              <a:xfrm flipV="1">
                <a:off x="187270" y="320971"/>
                <a:ext cx="0" cy="2520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" name="Line 2716"/>
              <p:cNvCxnSpPr>
                <a:cxnSpLocks noChangeShapeType="1"/>
              </p:cNvCxnSpPr>
              <p:nvPr/>
            </p:nvCxnSpPr>
            <p:spPr bwMode="auto">
              <a:xfrm flipH="1">
                <a:off x="113070" y="582496"/>
                <a:ext cx="152400" cy="63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3322315" y="3869420"/>
              <a:ext cx="307975" cy="280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V</a:t>
              </a: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OUT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2434585" y="3664820"/>
              <a:ext cx="325120" cy="237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V</a:t>
              </a: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DD	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  <a:p>
              <a:pPr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	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2914902" y="3226715"/>
              <a:ext cx="325668" cy="237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V</a:t>
              </a: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DD	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</p:grp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4700749" y="2556038"/>
            <a:ext cx="256482" cy="323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sv-SE" sz="1100" b="1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V</a:t>
            </a:r>
            <a:r>
              <a:rPr lang="sv-SE" sz="1100" b="1" baseline="-25000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IN</a:t>
            </a:r>
            <a:endParaRPr lang="sv-SE" sz="1100" b="1">
              <a:effectLst/>
              <a:latin typeface="Times New Roman"/>
              <a:ea typeface="Calibri"/>
              <a:cs typeface="Times New Roman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803400" y="2197735"/>
            <a:ext cx="615600" cy="1105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36000" tIns="45720" rIns="3600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sv-SE" sz="1100" b="1">
                <a:solidFill>
                  <a:srgbClr val="000000"/>
                </a:solidFill>
                <a:effectLst/>
                <a:ea typeface="Calibri"/>
                <a:cs typeface="Times New Roman"/>
              </a:rPr>
              <a:t>Register cell</a:t>
            </a:r>
            <a:endParaRPr lang="sv-SE" sz="1100" b="1">
              <a:effectLst/>
              <a:latin typeface="Times New Roman"/>
              <a:ea typeface="Calibri"/>
              <a:cs typeface="Times New Roman"/>
            </a:endParaRPr>
          </a:p>
        </p:txBody>
      </p:sp>
      <p:grpSp>
        <p:nvGrpSpPr>
          <p:cNvPr id="34" name="Group 33"/>
          <p:cNvGrpSpPr/>
          <p:nvPr/>
        </p:nvGrpSpPr>
        <p:grpSpPr>
          <a:xfrm rot="5400000">
            <a:off x="5064213" y="2282459"/>
            <a:ext cx="367493" cy="543476"/>
            <a:chOff x="3668853" y="1418250"/>
            <a:chExt cx="368300" cy="543560"/>
          </a:xfrm>
        </p:grpSpPr>
        <p:sp>
          <p:nvSpPr>
            <p:cNvPr id="43" name="Freeform 42"/>
            <p:cNvSpPr>
              <a:spLocks/>
            </p:cNvSpPr>
            <p:nvPr/>
          </p:nvSpPr>
          <p:spPr bwMode="auto">
            <a:xfrm>
              <a:off x="3960953" y="1418250"/>
              <a:ext cx="76200" cy="543560"/>
            </a:xfrm>
            <a:custGeom>
              <a:avLst/>
              <a:gdLst>
                <a:gd name="T0" fmla="*/ 50 w 50"/>
                <a:gd name="T1" fmla="*/ 333 h 333"/>
                <a:gd name="T2" fmla="*/ 50 w 50"/>
                <a:gd name="T3" fmla="*/ 233 h 333"/>
                <a:gd name="T4" fmla="*/ 0 w 50"/>
                <a:gd name="T5" fmla="*/ 233 h 333"/>
                <a:gd name="T6" fmla="*/ 0 w 50"/>
                <a:gd name="T7" fmla="*/ 91 h 333"/>
                <a:gd name="T8" fmla="*/ 50 w 50"/>
                <a:gd name="T9" fmla="*/ 91 h 333"/>
                <a:gd name="T10" fmla="*/ 50 w 50"/>
                <a:gd name="T11" fmla="*/ 0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" h="333">
                  <a:moveTo>
                    <a:pt x="50" y="333"/>
                  </a:moveTo>
                  <a:lnTo>
                    <a:pt x="50" y="233"/>
                  </a:lnTo>
                  <a:lnTo>
                    <a:pt x="0" y="233"/>
                  </a:lnTo>
                  <a:lnTo>
                    <a:pt x="0" y="91"/>
                  </a:lnTo>
                  <a:lnTo>
                    <a:pt x="50" y="91"/>
                  </a:lnTo>
                  <a:lnTo>
                    <a:pt x="5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 b="1"/>
            </a:p>
          </p:txBody>
        </p:sp>
        <p:cxnSp>
          <p:nvCxnSpPr>
            <p:cNvPr id="44" name="Line 2708"/>
            <p:cNvCxnSpPr>
              <a:cxnSpLocks noChangeShapeType="1"/>
            </p:cNvCxnSpPr>
            <p:nvPr/>
          </p:nvCxnSpPr>
          <p:spPr bwMode="auto">
            <a:xfrm flipV="1">
              <a:off x="3897453" y="1566840"/>
              <a:ext cx="635" cy="2317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Line 2717"/>
            <p:cNvCxnSpPr>
              <a:cxnSpLocks noChangeShapeType="1"/>
            </p:cNvCxnSpPr>
            <p:nvPr/>
          </p:nvCxnSpPr>
          <p:spPr bwMode="auto">
            <a:xfrm>
              <a:off x="3668853" y="1689395"/>
              <a:ext cx="228600" cy="6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5" name="Rectangle 34"/>
          <p:cNvSpPr/>
          <p:nvPr/>
        </p:nvSpPr>
        <p:spPr>
          <a:xfrm>
            <a:off x="6429826" y="2190718"/>
            <a:ext cx="615175" cy="110577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36000" tIns="45720" rIns="3600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sv-SE" sz="1100" b="1">
                <a:solidFill>
                  <a:srgbClr val="000000"/>
                </a:solidFill>
                <a:effectLst/>
                <a:ea typeface="Calibri"/>
              </a:rPr>
              <a:t>Adder</a:t>
            </a:r>
            <a:endParaRPr lang="sv-SE" sz="1200" b="1">
              <a:effectLst/>
              <a:latin typeface="Times New Roman"/>
              <a:ea typeface="Times New Roman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sv-SE" sz="1100" b="1">
                <a:solidFill>
                  <a:srgbClr val="000000"/>
                </a:solidFill>
                <a:effectLst/>
                <a:ea typeface="Calibri"/>
              </a:rPr>
              <a:t>cell</a:t>
            </a:r>
            <a:endParaRPr lang="sv-SE" sz="1200" b="1">
              <a:effectLst/>
              <a:latin typeface="Times New Roman"/>
              <a:ea typeface="Times New Roman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6016001" y="2737940"/>
            <a:ext cx="360000" cy="583597"/>
            <a:chOff x="2448560" y="1868805"/>
            <a:chExt cx="360000" cy="583131"/>
          </a:xfrm>
        </p:grpSpPr>
        <p:cxnSp>
          <p:nvCxnSpPr>
            <p:cNvPr id="38" name="Line 3203"/>
            <p:cNvCxnSpPr>
              <a:cxnSpLocks noChangeShapeType="1"/>
            </p:cNvCxnSpPr>
            <p:nvPr/>
          </p:nvCxnSpPr>
          <p:spPr bwMode="auto">
            <a:xfrm flipV="1">
              <a:off x="2628265" y="1868805"/>
              <a:ext cx="0" cy="2520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2727"/>
            <p:cNvCxnSpPr>
              <a:cxnSpLocks noChangeShapeType="1"/>
            </p:cNvCxnSpPr>
            <p:nvPr/>
          </p:nvCxnSpPr>
          <p:spPr bwMode="auto">
            <a:xfrm>
              <a:off x="2448560" y="2190410"/>
              <a:ext cx="360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2727"/>
            <p:cNvCxnSpPr>
              <a:cxnSpLocks noChangeShapeType="1"/>
            </p:cNvCxnSpPr>
            <p:nvPr/>
          </p:nvCxnSpPr>
          <p:spPr bwMode="auto">
            <a:xfrm>
              <a:off x="2448560" y="2113575"/>
              <a:ext cx="360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3201"/>
            <p:cNvCxnSpPr>
              <a:cxnSpLocks noChangeShapeType="1"/>
            </p:cNvCxnSpPr>
            <p:nvPr/>
          </p:nvCxnSpPr>
          <p:spPr bwMode="auto">
            <a:xfrm flipV="1">
              <a:off x="2635830" y="2189776"/>
              <a:ext cx="0" cy="2520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Line 2716"/>
            <p:cNvCxnSpPr>
              <a:cxnSpLocks noChangeShapeType="1"/>
            </p:cNvCxnSpPr>
            <p:nvPr/>
          </p:nvCxnSpPr>
          <p:spPr bwMode="auto">
            <a:xfrm flipH="1">
              <a:off x="2552105" y="2451301"/>
              <a:ext cx="152400" cy="6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5" name="Group 54"/>
          <p:cNvGrpSpPr/>
          <p:nvPr/>
        </p:nvGrpSpPr>
        <p:grpSpPr>
          <a:xfrm>
            <a:off x="4348968" y="3159472"/>
            <a:ext cx="1819745" cy="1568780"/>
            <a:chOff x="4348967" y="3159472"/>
            <a:chExt cx="1819745" cy="1568780"/>
          </a:xfrm>
        </p:grpSpPr>
        <p:cxnSp>
          <p:nvCxnSpPr>
            <p:cNvPr id="23" name="Line 3201"/>
            <p:cNvCxnSpPr>
              <a:cxnSpLocks noChangeShapeType="1"/>
            </p:cNvCxnSpPr>
            <p:nvPr/>
          </p:nvCxnSpPr>
          <p:spPr bwMode="auto">
            <a:xfrm flipV="1">
              <a:off x="4479585" y="3356610"/>
              <a:ext cx="0" cy="11833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3201"/>
            <p:cNvCxnSpPr>
              <a:cxnSpLocks noChangeShapeType="1"/>
            </p:cNvCxnSpPr>
            <p:nvPr/>
          </p:nvCxnSpPr>
          <p:spPr bwMode="auto">
            <a:xfrm flipV="1">
              <a:off x="4435313" y="4481490"/>
              <a:ext cx="143446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5929952" y="4331901"/>
              <a:ext cx="238760" cy="337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algn="ctr"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V</a:t>
              </a: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OUT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5539637" y="4490762"/>
              <a:ext cx="325120" cy="237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 dirty="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V</a:t>
              </a:r>
              <a:r>
                <a:rPr lang="en-US" sz="1100" b="1" baseline="-25000" dirty="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DD</a:t>
              </a:r>
              <a:endParaRPr lang="sv-SE" sz="1200" b="1" dirty="0">
                <a:effectLst/>
                <a:latin typeface="Times New Roman"/>
                <a:ea typeface="Times New Roman"/>
              </a:endParaRPr>
            </a:p>
            <a:p>
              <a:pPr algn="ctr">
                <a:lnSpc>
                  <a:spcPts val="1600"/>
                </a:lnSpc>
                <a:spcAft>
                  <a:spcPts val="0"/>
                </a:spcAft>
              </a:pPr>
              <a:r>
                <a:rPr lang="sv-SE" sz="1200" b="1" dirty="0">
                  <a:effectLst/>
                  <a:latin typeface="Times New Roman"/>
                  <a:ea typeface="Times New Roman"/>
                </a:rPr>
                <a:t> </a:t>
              </a:r>
            </a:p>
          </p:txBody>
        </p:sp>
        <p:cxnSp>
          <p:nvCxnSpPr>
            <p:cNvPr id="27" name="Line 3201"/>
            <p:cNvCxnSpPr>
              <a:cxnSpLocks noChangeShapeType="1"/>
            </p:cNvCxnSpPr>
            <p:nvPr/>
          </p:nvCxnSpPr>
          <p:spPr bwMode="auto">
            <a:xfrm flipV="1">
              <a:off x="5693298" y="4392043"/>
              <a:ext cx="0" cy="720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4348967" y="3159472"/>
              <a:ext cx="256482" cy="323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I</a:t>
              </a: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DS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 bwMode="auto">
            <a:xfrm>
              <a:off x="4446000" y="3789040"/>
              <a:ext cx="72000" cy="72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sp>
        <p:nvSpPr>
          <p:cNvPr id="52" name="Rectangle 51"/>
          <p:cNvSpPr>
            <a:spLocks noChangeArrowheads="1"/>
          </p:cNvSpPr>
          <p:nvPr/>
        </p:nvSpPr>
        <p:spPr bwMode="auto">
          <a:xfrm flipV="1">
            <a:off x="5238404" y="1629032"/>
            <a:ext cx="1860615" cy="410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spAutoFit/>
          </a:bodyPr>
          <a:lstStyle/>
          <a:p>
            <a:pPr>
              <a:lnSpc>
                <a:spcPts val="1600"/>
              </a:lnSpc>
              <a:spcAft>
                <a:spcPts val="0"/>
              </a:spcAft>
            </a:pPr>
            <a:r>
              <a:rPr lang="sv-SE" sz="1200" b="1" dirty="0" smtClean="0">
                <a:effectLst/>
                <a:ea typeface="Times New Roman"/>
              </a:rPr>
              <a:t>Initial value before switch is turned ON: V</a:t>
            </a:r>
            <a:r>
              <a:rPr lang="sv-SE" sz="1200" b="1" baseline="-25000" dirty="0" smtClean="0">
                <a:effectLst/>
                <a:ea typeface="Times New Roman"/>
              </a:rPr>
              <a:t>OUT</a:t>
            </a:r>
            <a:r>
              <a:rPr lang="sv-SE" sz="1200" b="1" dirty="0" smtClean="0">
                <a:effectLst/>
                <a:ea typeface="Times New Roman"/>
              </a:rPr>
              <a:t>=0</a:t>
            </a:r>
            <a:endParaRPr lang="sv-SE" sz="1200" b="1" dirty="0">
              <a:effectLst/>
              <a:ea typeface="Times New Roman"/>
            </a:endParaRPr>
          </a:p>
        </p:txBody>
      </p:sp>
      <p:sp>
        <p:nvSpPr>
          <p:cNvPr id="53" name="Arc 52"/>
          <p:cNvSpPr/>
          <p:nvPr/>
        </p:nvSpPr>
        <p:spPr>
          <a:xfrm rot="16200000" flipH="1">
            <a:off x="4250978" y="2108980"/>
            <a:ext cx="2452073" cy="2256095"/>
          </a:xfrm>
          <a:prstGeom prst="arc">
            <a:avLst>
              <a:gd name="adj1" fmla="val 17899655"/>
              <a:gd name="adj2" fmla="val 0"/>
            </a:avLst>
          </a:prstGeom>
          <a:ln w="28575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59" name="Group 58"/>
          <p:cNvGrpSpPr/>
          <p:nvPr/>
        </p:nvGrpSpPr>
        <p:grpSpPr>
          <a:xfrm>
            <a:off x="4741268" y="4441476"/>
            <a:ext cx="1373704" cy="566787"/>
            <a:chOff x="4741267" y="4441474"/>
            <a:chExt cx="1373704" cy="566787"/>
          </a:xfrm>
        </p:grpSpPr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4741267" y="4770771"/>
              <a:ext cx="1373704" cy="237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lnSpc>
                  <a:spcPts val="1600"/>
                </a:lnSpc>
              </a:pPr>
              <a:r>
                <a:rPr lang="en-US" sz="1100" b="1" dirty="0" smtClean="0">
                  <a:solidFill>
                    <a:srgbClr val="000000"/>
                  </a:solidFill>
                  <a:ea typeface="Calibri"/>
                  <a:cs typeface="Geneva"/>
                </a:rPr>
                <a:t>V</a:t>
              </a:r>
              <a:r>
                <a:rPr lang="en-US" sz="1100" b="1" baseline="-25000" dirty="0" smtClean="0">
                  <a:solidFill>
                    <a:srgbClr val="000000"/>
                  </a:solidFill>
                  <a:ea typeface="Calibri"/>
                  <a:cs typeface="Geneva"/>
                </a:rPr>
                <a:t>OUT</a:t>
              </a:r>
              <a:r>
                <a:rPr lang="en-US" sz="1200" b="1" dirty="0" smtClean="0">
                  <a:solidFill>
                    <a:srgbClr val="000000"/>
                  </a:solidFill>
                  <a:ea typeface="Times New Roman"/>
                </a:rPr>
                <a:t>=V</a:t>
              </a:r>
              <a:r>
                <a:rPr lang="en-US" sz="1200" b="1" baseline="-25000" dirty="0" smtClean="0">
                  <a:solidFill>
                    <a:srgbClr val="000000"/>
                  </a:solidFill>
                  <a:ea typeface="Calibri"/>
                  <a:cs typeface="Geneva"/>
                </a:rPr>
                <a:t>DD</a:t>
              </a:r>
              <a:r>
                <a:rPr lang="en-US" sz="1400" b="1" dirty="0" smtClean="0">
                  <a:solidFill>
                    <a:srgbClr val="000000"/>
                  </a:solidFill>
                  <a:ea typeface="Calibri"/>
                  <a:cs typeface="Geneva"/>
                </a:rPr>
                <a:t>-V</a:t>
              </a:r>
              <a:r>
                <a:rPr lang="en-US" sz="1400" b="1" baseline="-25000" dirty="0" smtClean="0">
                  <a:solidFill>
                    <a:srgbClr val="000000"/>
                  </a:solidFill>
                  <a:ea typeface="Calibri"/>
                  <a:cs typeface="Geneva"/>
                </a:rPr>
                <a:t>TN</a:t>
              </a:r>
              <a:r>
                <a:rPr lang="sv-SE" sz="1600" b="1" dirty="0">
                  <a:latin typeface="Times New Roman"/>
                  <a:ea typeface="Times New Roman"/>
                </a:rPr>
                <a:t> </a:t>
              </a:r>
              <a:r>
                <a:rPr lang="sv-SE" sz="1400" b="1" dirty="0">
                  <a:latin typeface="Times New Roman"/>
                  <a:ea typeface="Times New Roman"/>
                </a:rPr>
                <a:t> </a:t>
              </a:r>
            </a:p>
          </p:txBody>
        </p:sp>
        <p:cxnSp>
          <p:nvCxnSpPr>
            <p:cNvPr id="57" name="Line 3201"/>
            <p:cNvCxnSpPr>
              <a:cxnSpLocks noChangeShapeType="1"/>
              <a:stCxn id="56" idx="0"/>
            </p:cNvCxnSpPr>
            <p:nvPr/>
          </p:nvCxnSpPr>
          <p:spPr bwMode="auto">
            <a:xfrm flipV="1">
              <a:off x="5428119" y="4441474"/>
              <a:ext cx="0" cy="3292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8" name="Rectangle 57"/>
          <p:cNvSpPr/>
          <p:nvPr/>
        </p:nvSpPr>
        <p:spPr>
          <a:xfrm>
            <a:off x="4972685" y="2421360"/>
            <a:ext cx="565200" cy="64636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0" tIns="45720" rIns="0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sv-SE" sz="1100" b="1" dirty="0">
                <a:solidFill>
                  <a:srgbClr val="000000"/>
                </a:solidFill>
                <a:ea typeface="Calibri"/>
              </a:rPr>
              <a:t>p</a:t>
            </a:r>
            <a:r>
              <a:rPr lang="sv-SE" sz="1100" b="1" dirty="0" smtClean="0">
                <a:solidFill>
                  <a:srgbClr val="000000"/>
                </a:solidFill>
                <a:effectLst/>
                <a:ea typeface="Calibri"/>
              </a:rPr>
              <a:t>-switch</a:t>
            </a:r>
            <a:endParaRPr lang="sv-SE" sz="1200" b="1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618973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9"/>
            <a:ext cx="9144000" cy="1143000"/>
          </a:xfrm>
        </p:spPr>
        <p:txBody>
          <a:bodyPr>
            <a:normAutofit/>
          </a:bodyPr>
          <a:lstStyle/>
          <a:p>
            <a:r>
              <a:rPr lang="sv-SE" sz="3900" dirty="0" smtClean="0"/>
              <a:t>Why not p-switches in pull-down networks?</a:t>
            </a:r>
            <a:endParaRPr lang="sv-SE" sz="39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37</a:t>
            </a:fld>
            <a:endParaRPr lang="sv-SE"/>
          </a:p>
        </p:txBody>
      </p:sp>
      <p:sp>
        <p:nvSpPr>
          <p:cNvPr id="8" name="Rectangle 7"/>
          <p:cNvSpPr/>
          <p:nvPr/>
        </p:nvSpPr>
        <p:spPr>
          <a:xfrm>
            <a:off x="1695450" y="2118360"/>
            <a:ext cx="5753100" cy="2621280"/>
          </a:xfrm>
          <a:prstGeom prst="rect">
            <a:avLst/>
          </a:prstGeom>
          <a:noFill/>
        </p:spPr>
      </p:sp>
      <p:cxnSp>
        <p:nvCxnSpPr>
          <p:cNvPr id="9" name="Line 2727"/>
          <p:cNvCxnSpPr>
            <a:cxnSpLocks noChangeShapeType="1"/>
          </p:cNvCxnSpPr>
          <p:nvPr/>
        </p:nvCxnSpPr>
        <p:spPr bwMode="auto">
          <a:xfrm>
            <a:off x="2302945" y="2747463"/>
            <a:ext cx="2736000" cy="0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Rectangle 9"/>
          <p:cNvSpPr/>
          <p:nvPr/>
        </p:nvSpPr>
        <p:spPr>
          <a:xfrm>
            <a:off x="4972685" y="2421360"/>
            <a:ext cx="565200" cy="64636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0" tIns="45720" rIns="0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sv-SE" sz="1100" b="1" dirty="0">
                <a:solidFill>
                  <a:srgbClr val="000000"/>
                </a:solidFill>
                <a:ea typeface="Calibri"/>
              </a:rPr>
              <a:t>p</a:t>
            </a:r>
            <a:r>
              <a:rPr lang="sv-SE" sz="1100" b="1" dirty="0" smtClean="0">
                <a:solidFill>
                  <a:srgbClr val="000000"/>
                </a:solidFill>
                <a:effectLst/>
                <a:ea typeface="Calibri"/>
              </a:rPr>
              <a:t>-switch</a:t>
            </a:r>
            <a:endParaRPr lang="sv-SE" sz="1200" b="1" dirty="0">
              <a:effectLst/>
              <a:latin typeface="Times New Roman"/>
              <a:ea typeface="Times New Roman"/>
            </a:endParaRPr>
          </a:p>
        </p:txBody>
      </p:sp>
      <p:cxnSp>
        <p:nvCxnSpPr>
          <p:cNvPr id="11" name="Line 2727"/>
          <p:cNvCxnSpPr>
            <a:cxnSpLocks noChangeShapeType="1"/>
          </p:cNvCxnSpPr>
          <p:nvPr/>
        </p:nvCxnSpPr>
        <p:spPr bwMode="auto">
          <a:xfrm>
            <a:off x="5488336" y="2737931"/>
            <a:ext cx="964850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5101610" y="2176144"/>
            <a:ext cx="307905" cy="281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ctr">
              <a:lnSpc>
                <a:spcPts val="1600"/>
              </a:lnSpc>
              <a:spcAft>
                <a:spcPts val="0"/>
              </a:spcAft>
            </a:pPr>
            <a:r>
              <a:rPr lang="en-US" sz="1100" b="1" dirty="0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V</a:t>
            </a:r>
            <a:r>
              <a:rPr lang="en-US" sz="1100" b="1" baseline="-25000" dirty="0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DD</a:t>
            </a:r>
            <a:endParaRPr lang="sv-SE" sz="12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5595804" y="2522994"/>
            <a:ext cx="238706" cy="337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0" tIns="0" rIns="0" bIns="0" anchor="t" anchorCtr="0" upright="1">
            <a:noAutofit/>
          </a:bodyPr>
          <a:lstStyle/>
          <a:p>
            <a:pPr algn="ctr">
              <a:lnSpc>
                <a:spcPts val="1600"/>
              </a:lnSpc>
              <a:spcAft>
                <a:spcPts val="0"/>
              </a:spcAft>
            </a:pPr>
            <a:r>
              <a:rPr lang="en-US" sz="1100" b="1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V</a:t>
            </a:r>
            <a:r>
              <a:rPr lang="en-US" sz="1100" b="1" baseline="-25000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OUT</a:t>
            </a:r>
            <a:endParaRPr lang="sv-SE" sz="1200" b="1">
              <a:effectLst/>
              <a:latin typeface="Times New Roman"/>
              <a:ea typeface="Times New Roman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2561883" y="2518838"/>
            <a:ext cx="719766" cy="29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ts val="1600"/>
              </a:lnSpc>
              <a:spcAft>
                <a:spcPts val="0"/>
              </a:spcAft>
            </a:pPr>
            <a:r>
              <a:rPr lang="en-US" sz="1100" b="1" dirty="0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Logic </a:t>
            </a:r>
            <a:r>
              <a:rPr lang="en-US" sz="1100" b="1" dirty="0" smtClean="0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“</a:t>
            </a:r>
            <a:r>
              <a:rPr lang="en-US" sz="1100" b="1" dirty="0" smtClean="0">
                <a:solidFill>
                  <a:srgbClr val="000000"/>
                </a:solidFill>
                <a:latin typeface="Calibri"/>
                <a:ea typeface="Calibri"/>
                <a:cs typeface="Geneva"/>
              </a:rPr>
              <a:t>zero</a:t>
            </a:r>
            <a:r>
              <a:rPr lang="en-US" sz="1100" b="1" dirty="0" smtClean="0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”</a:t>
            </a:r>
            <a:endParaRPr lang="sv-SE" sz="12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 flipV="1">
            <a:off x="1696142" y="3356610"/>
            <a:ext cx="1155804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spAutoFit/>
          </a:bodyPr>
          <a:lstStyle/>
          <a:p>
            <a:pPr>
              <a:lnSpc>
                <a:spcPts val="1600"/>
              </a:lnSpc>
              <a:spcAft>
                <a:spcPts val="0"/>
              </a:spcAft>
            </a:pPr>
            <a:r>
              <a:rPr lang="en-US" sz="1100" b="1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Equivalent circuit:</a:t>
            </a:r>
            <a:endParaRPr lang="sv-SE" sz="1200" b="1">
              <a:effectLst/>
              <a:latin typeface="Times New Roman"/>
              <a:ea typeface="Times New Roman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4700749" y="2556038"/>
            <a:ext cx="256482" cy="323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sv-SE" sz="1100" b="1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V</a:t>
            </a:r>
            <a:r>
              <a:rPr lang="sv-SE" sz="1100" b="1" baseline="-25000">
                <a:solidFill>
                  <a:srgbClr val="000000"/>
                </a:solidFill>
                <a:effectLst/>
                <a:latin typeface="Calibri"/>
                <a:ea typeface="Calibri"/>
                <a:cs typeface="Geneva"/>
              </a:rPr>
              <a:t>IN</a:t>
            </a:r>
            <a:endParaRPr lang="sv-SE" sz="1100" b="1">
              <a:effectLst/>
              <a:latin typeface="Times New Roman"/>
              <a:ea typeface="Calibri"/>
              <a:cs typeface="Times New Roman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803400" y="2197735"/>
            <a:ext cx="615600" cy="1105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36000" tIns="45720" rIns="3600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sv-SE" sz="1100" b="1">
                <a:solidFill>
                  <a:srgbClr val="000000"/>
                </a:solidFill>
                <a:effectLst/>
                <a:ea typeface="Calibri"/>
                <a:cs typeface="Times New Roman"/>
              </a:rPr>
              <a:t>Register cell</a:t>
            </a:r>
            <a:endParaRPr lang="sv-SE" sz="1100" b="1">
              <a:effectLst/>
              <a:latin typeface="Times New Roman"/>
              <a:ea typeface="Calibri"/>
              <a:cs typeface="Times New Roman"/>
            </a:endParaRPr>
          </a:p>
        </p:txBody>
      </p:sp>
      <p:sp>
        <p:nvSpPr>
          <p:cNvPr id="43" name="Freeform 42"/>
          <p:cNvSpPr>
            <a:spLocks/>
          </p:cNvSpPr>
          <p:nvPr/>
        </p:nvSpPr>
        <p:spPr bwMode="auto">
          <a:xfrm rot="5400000">
            <a:off x="5209943" y="2428189"/>
            <a:ext cx="76033" cy="543476"/>
          </a:xfrm>
          <a:custGeom>
            <a:avLst/>
            <a:gdLst>
              <a:gd name="T0" fmla="*/ 50 w 50"/>
              <a:gd name="T1" fmla="*/ 333 h 333"/>
              <a:gd name="T2" fmla="*/ 50 w 50"/>
              <a:gd name="T3" fmla="*/ 233 h 333"/>
              <a:gd name="T4" fmla="*/ 0 w 50"/>
              <a:gd name="T5" fmla="*/ 233 h 333"/>
              <a:gd name="T6" fmla="*/ 0 w 50"/>
              <a:gd name="T7" fmla="*/ 91 h 333"/>
              <a:gd name="T8" fmla="*/ 50 w 50"/>
              <a:gd name="T9" fmla="*/ 91 h 333"/>
              <a:gd name="T10" fmla="*/ 50 w 50"/>
              <a:gd name="T11" fmla="*/ 0 h 3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 b="1"/>
          </a:p>
        </p:txBody>
      </p:sp>
      <p:cxnSp>
        <p:nvCxnSpPr>
          <p:cNvPr id="44" name="Line 2708"/>
          <p:cNvCxnSpPr>
            <a:cxnSpLocks noChangeShapeType="1"/>
          </p:cNvCxnSpPr>
          <p:nvPr/>
        </p:nvCxnSpPr>
        <p:spPr bwMode="auto">
          <a:xfrm rot="5400000" flipV="1">
            <a:off x="5254943" y="2482998"/>
            <a:ext cx="634" cy="231739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Line 2717"/>
          <p:cNvCxnSpPr>
            <a:cxnSpLocks noChangeShapeType="1"/>
          </p:cNvCxnSpPr>
          <p:nvPr/>
        </p:nvCxnSpPr>
        <p:spPr bwMode="auto">
          <a:xfrm rot="5400000">
            <a:off x="5134227" y="2484184"/>
            <a:ext cx="228099" cy="63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Rectangle 34"/>
          <p:cNvSpPr/>
          <p:nvPr/>
        </p:nvSpPr>
        <p:spPr>
          <a:xfrm>
            <a:off x="6429826" y="2190718"/>
            <a:ext cx="615175" cy="110577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36000" tIns="45720" rIns="3600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sv-SE" sz="1100" b="1">
                <a:solidFill>
                  <a:srgbClr val="000000"/>
                </a:solidFill>
                <a:effectLst/>
                <a:ea typeface="Calibri"/>
              </a:rPr>
              <a:t>Adder</a:t>
            </a:r>
            <a:endParaRPr lang="sv-SE" sz="1200" b="1">
              <a:effectLst/>
              <a:latin typeface="Times New Roman"/>
              <a:ea typeface="Times New Roman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sv-SE" sz="1100" b="1">
                <a:solidFill>
                  <a:srgbClr val="000000"/>
                </a:solidFill>
                <a:effectLst/>
                <a:ea typeface="Calibri"/>
              </a:rPr>
              <a:t>cell</a:t>
            </a:r>
            <a:endParaRPr lang="sv-SE" sz="1200" b="1">
              <a:effectLst/>
              <a:latin typeface="Times New Roman"/>
              <a:ea typeface="Times New Roman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6016001" y="2737940"/>
            <a:ext cx="360000" cy="583597"/>
            <a:chOff x="2448560" y="1868805"/>
            <a:chExt cx="360000" cy="583131"/>
          </a:xfrm>
        </p:grpSpPr>
        <p:cxnSp>
          <p:nvCxnSpPr>
            <p:cNvPr id="38" name="Line 3203"/>
            <p:cNvCxnSpPr>
              <a:cxnSpLocks noChangeShapeType="1"/>
            </p:cNvCxnSpPr>
            <p:nvPr/>
          </p:nvCxnSpPr>
          <p:spPr bwMode="auto">
            <a:xfrm flipV="1">
              <a:off x="2628265" y="1868805"/>
              <a:ext cx="0" cy="2520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2727"/>
            <p:cNvCxnSpPr>
              <a:cxnSpLocks noChangeShapeType="1"/>
            </p:cNvCxnSpPr>
            <p:nvPr/>
          </p:nvCxnSpPr>
          <p:spPr bwMode="auto">
            <a:xfrm>
              <a:off x="2448560" y="2190410"/>
              <a:ext cx="360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2727"/>
            <p:cNvCxnSpPr>
              <a:cxnSpLocks noChangeShapeType="1"/>
            </p:cNvCxnSpPr>
            <p:nvPr/>
          </p:nvCxnSpPr>
          <p:spPr bwMode="auto">
            <a:xfrm>
              <a:off x="2448560" y="2113575"/>
              <a:ext cx="360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3201"/>
            <p:cNvCxnSpPr>
              <a:cxnSpLocks noChangeShapeType="1"/>
            </p:cNvCxnSpPr>
            <p:nvPr/>
          </p:nvCxnSpPr>
          <p:spPr bwMode="auto">
            <a:xfrm flipV="1">
              <a:off x="2635830" y="2189776"/>
              <a:ext cx="0" cy="2520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Line 2716"/>
            <p:cNvCxnSpPr>
              <a:cxnSpLocks noChangeShapeType="1"/>
            </p:cNvCxnSpPr>
            <p:nvPr/>
          </p:nvCxnSpPr>
          <p:spPr bwMode="auto">
            <a:xfrm flipH="1">
              <a:off x="2552105" y="2451301"/>
              <a:ext cx="152400" cy="6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5" name="Group 54"/>
          <p:cNvGrpSpPr/>
          <p:nvPr/>
        </p:nvGrpSpPr>
        <p:grpSpPr>
          <a:xfrm>
            <a:off x="4348968" y="3159472"/>
            <a:ext cx="1819745" cy="1568780"/>
            <a:chOff x="4348967" y="3159472"/>
            <a:chExt cx="1819745" cy="1568780"/>
          </a:xfrm>
        </p:grpSpPr>
        <p:cxnSp>
          <p:nvCxnSpPr>
            <p:cNvPr id="23" name="Line 3201"/>
            <p:cNvCxnSpPr>
              <a:cxnSpLocks noChangeShapeType="1"/>
            </p:cNvCxnSpPr>
            <p:nvPr/>
          </p:nvCxnSpPr>
          <p:spPr bwMode="auto">
            <a:xfrm flipV="1">
              <a:off x="4479585" y="3356610"/>
              <a:ext cx="0" cy="11833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3201"/>
            <p:cNvCxnSpPr>
              <a:cxnSpLocks noChangeShapeType="1"/>
            </p:cNvCxnSpPr>
            <p:nvPr/>
          </p:nvCxnSpPr>
          <p:spPr bwMode="auto">
            <a:xfrm flipV="1">
              <a:off x="4435313" y="4481490"/>
              <a:ext cx="143446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5929952" y="4331901"/>
              <a:ext cx="238760" cy="337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algn="ctr"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V</a:t>
              </a: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OUT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5539637" y="4490762"/>
              <a:ext cx="325120" cy="237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V</a:t>
              </a: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DD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  <a:p>
              <a:pPr algn="ctr">
                <a:lnSpc>
                  <a:spcPts val="1600"/>
                </a:lnSpc>
                <a:spcAft>
                  <a:spcPts val="0"/>
                </a:spcAft>
              </a:pPr>
              <a:r>
                <a:rPr lang="sv-SE" sz="1200" b="1">
                  <a:effectLst/>
                  <a:latin typeface="Times New Roman"/>
                  <a:ea typeface="Times New Roman"/>
                </a:rPr>
                <a:t> </a:t>
              </a:r>
            </a:p>
          </p:txBody>
        </p:sp>
        <p:cxnSp>
          <p:nvCxnSpPr>
            <p:cNvPr id="27" name="Line 3201"/>
            <p:cNvCxnSpPr>
              <a:cxnSpLocks noChangeShapeType="1"/>
            </p:cNvCxnSpPr>
            <p:nvPr/>
          </p:nvCxnSpPr>
          <p:spPr bwMode="auto">
            <a:xfrm flipV="1">
              <a:off x="5693298" y="3543676"/>
              <a:ext cx="0" cy="9203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4348967" y="3159472"/>
              <a:ext cx="256482" cy="323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I</a:t>
              </a: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DS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 bwMode="auto">
            <a:xfrm>
              <a:off x="5652128" y="3717032"/>
              <a:ext cx="72000" cy="72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sp>
        <p:nvSpPr>
          <p:cNvPr id="53" name="Rectangle 52"/>
          <p:cNvSpPr>
            <a:spLocks noChangeArrowheads="1"/>
          </p:cNvSpPr>
          <p:nvPr/>
        </p:nvSpPr>
        <p:spPr bwMode="auto">
          <a:xfrm flipV="1">
            <a:off x="5238404" y="1629032"/>
            <a:ext cx="1860615" cy="410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spAutoFit/>
          </a:bodyPr>
          <a:lstStyle/>
          <a:p>
            <a:pPr>
              <a:lnSpc>
                <a:spcPts val="1600"/>
              </a:lnSpc>
              <a:spcAft>
                <a:spcPts val="0"/>
              </a:spcAft>
            </a:pPr>
            <a:r>
              <a:rPr lang="sv-SE" sz="1200" b="1" dirty="0" smtClean="0">
                <a:effectLst/>
                <a:ea typeface="Times New Roman"/>
              </a:rPr>
              <a:t>Initial value before switch is turned ON: V</a:t>
            </a:r>
            <a:r>
              <a:rPr lang="sv-SE" sz="1200" b="1" baseline="-25000" dirty="0" smtClean="0">
                <a:effectLst/>
                <a:ea typeface="Times New Roman"/>
              </a:rPr>
              <a:t>OUT</a:t>
            </a:r>
            <a:r>
              <a:rPr lang="sv-SE" sz="1200" b="1" dirty="0" smtClean="0">
                <a:ea typeface="Times New Roman"/>
              </a:rPr>
              <a:t>=V</a:t>
            </a:r>
            <a:r>
              <a:rPr lang="sv-SE" sz="1200" b="1" baseline="-25000" dirty="0" smtClean="0">
                <a:ea typeface="Times New Roman"/>
              </a:rPr>
              <a:t>DD</a:t>
            </a:r>
            <a:endParaRPr lang="sv-SE" sz="1200" b="1" dirty="0">
              <a:effectLst/>
              <a:ea typeface="Times New Roman"/>
            </a:endParaRPr>
          </a:p>
        </p:txBody>
      </p:sp>
      <p:sp>
        <p:nvSpPr>
          <p:cNvPr id="56" name="Arc 55"/>
          <p:cNvSpPr/>
          <p:nvPr/>
        </p:nvSpPr>
        <p:spPr>
          <a:xfrm rot="5400000">
            <a:off x="3442053" y="2108980"/>
            <a:ext cx="2452073" cy="2256095"/>
          </a:xfrm>
          <a:prstGeom prst="arc">
            <a:avLst>
              <a:gd name="adj1" fmla="val 17899655"/>
              <a:gd name="adj2" fmla="val 0"/>
            </a:avLst>
          </a:prstGeom>
          <a:ln w="28575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57" name="Group 56"/>
          <p:cNvGrpSpPr/>
          <p:nvPr/>
        </p:nvGrpSpPr>
        <p:grpSpPr>
          <a:xfrm>
            <a:off x="3995937" y="4437114"/>
            <a:ext cx="1373704" cy="566787"/>
            <a:chOff x="4741267" y="4441474"/>
            <a:chExt cx="1373704" cy="566787"/>
          </a:xfrm>
        </p:grpSpPr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4741267" y="4770771"/>
              <a:ext cx="1373704" cy="237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lnSpc>
                  <a:spcPts val="1600"/>
                </a:lnSpc>
              </a:pPr>
              <a:r>
                <a:rPr lang="en-US" sz="1100" b="1" dirty="0" smtClean="0">
                  <a:solidFill>
                    <a:srgbClr val="000000"/>
                  </a:solidFill>
                  <a:ea typeface="Calibri"/>
                  <a:cs typeface="Geneva"/>
                </a:rPr>
                <a:t>V</a:t>
              </a:r>
              <a:r>
                <a:rPr lang="en-US" sz="1100" b="1" baseline="-25000" dirty="0" smtClean="0">
                  <a:solidFill>
                    <a:srgbClr val="000000"/>
                  </a:solidFill>
                  <a:ea typeface="Calibri"/>
                  <a:cs typeface="Geneva"/>
                </a:rPr>
                <a:t>OUT</a:t>
              </a:r>
              <a:r>
                <a:rPr lang="en-US" sz="1200" b="1" dirty="0" smtClean="0">
                  <a:solidFill>
                    <a:srgbClr val="000000"/>
                  </a:solidFill>
                  <a:ea typeface="Times New Roman"/>
                </a:rPr>
                <a:t>=</a:t>
              </a:r>
              <a:r>
                <a:rPr lang="en-US" sz="1400" b="1" dirty="0" smtClean="0">
                  <a:solidFill>
                    <a:srgbClr val="000000"/>
                  </a:solidFill>
                  <a:ea typeface="Calibri"/>
                  <a:cs typeface="Geneva"/>
                </a:rPr>
                <a:t>-V</a:t>
              </a:r>
              <a:r>
                <a:rPr lang="en-US" sz="1400" b="1" baseline="-25000" dirty="0" smtClean="0">
                  <a:solidFill>
                    <a:srgbClr val="000000"/>
                  </a:solidFill>
                  <a:ea typeface="Calibri"/>
                  <a:cs typeface="Geneva"/>
                </a:rPr>
                <a:t>TP</a:t>
              </a:r>
              <a:r>
                <a:rPr lang="sv-SE" sz="1600" b="1" dirty="0">
                  <a:latin typeface="Times New Roman"/>
                  <a:ea typeface="Times New Roman"/>
                </a:rPr>
                <a:t> </a:t>
              </a:r>
              <a:r>
                <a:rPr lang="sv-SE" sz="1400" b="1" dirty="0">
                  <a:latin typeface="Times New Roman"/>
                  <a:ea typeface="Times New Roman"/>
                </a:rPr>
                <a:t> </a:t>
              </a:r>
            </a:p>
          </p:txBody>
        </p:sp>
        <p:cxnSp>
          <p:nvCxnSpPr>
            <p:cNvPr id="59" name="Line 3201"/>
            <p:cNvCxnSpPr>
              <a:cxnSpLocks noChangeShapeType="1"/>
              <a:stCxn id="58" idx="0"/>
            </p:cNvCxnSpPr>
            <p:nvPr/>
          </p:nvCxnSpPr>
          <p:spPr bwMode="auto">
            <a:xfrm flipV="1">
              <a:off x="5428119" y="4441474"/>
              <a:ext cx="0" cy="3292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78" name="Group 77"/>
          <p:cNvGrpSpPr/>
          <p:nvPr/>
        </p:nvGrpSpPr>
        <p:grpSpPr>
          <a:xfrm>
            <a:off x="2484886" y="3212976"/>
            <a:ext cx="1153160" cy="1515110"/>
            <a:chOff x="2484886" y="3364156"/>
            <a:chExt cx="1153160" cy="1515110"/>
          </a:xfrm>
        </p:grpSpPr>
        <p:grpSp>
          <p:nvGrpSpPr>
            <p:cNvPr id="60" name="Group 59"/>
            <p:cNvGrpSpPr/>
            <p:nvPr/>
          </p:nvGrpSpPr>
          <p:grpSpPr>
            <a:xfrm>
              <a:off x="2710311" y="4087421"/>
              <a:ext cx="422910" cy="588645"/>
              <a:chOff x="1007105" y="1505326"/>
              <a:chExt cx="422910" cy="588645"/>
            </a:xfrm>
          </p:grpSpPr>
          <p:sp>
            <p:nvSpPr>
              <p:cNvPr id="74" name="Freeform 73"/>
              <p:cNvSpPr>
                <a:spLocks/>
              </p:cNvSpPr>
              <p:nvPr/>
            </p:nvSpPr>
            <p:spPr bwMode="auto">
              <a:xfrm>
                <a:off x="1353180" y="1712336"/>
                <a:ext cx="76200" cy="381635"/>
              </a:xfrm>
              <a:custGeom>
                <a:avLst/>
                <a:gdLst>
                  <a:gd name="T0" fmla="*/ 50 w 50"/>
                  <a:gd name="T1" fmla="*/ 234 h 234"/>
                  <a:gd name="T2" fmla="*/ 50 w 50"/>
                  <a:gd name="T3" fmla="*/ 142 h 234"/>
                  <a:gd name="T4" fmla="*/ 0 w 50"/>
                  <a:gd name="T5" fmla="*/ 142 h 234"/>
                  <a:gd name="T6" fmla="*/ 0 w 50"/>
                  <a:gd name="T7" fmla="*/ 0 h 234"/>
                  <a:gd name="T8" fmla="*/ 50 w 50"/>
                  <a:gd name="T9" fmla="*/ 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34">
                    <a:moveTo>
                      <a:pt x="50" y="234"/>
                    </a:moveTo>
                    <a:lnTo>
                      <a:pt x="50" y="142"/>
                    </a:lnTo>
                    <a:lnTo>
                      <a:pt x="0" y="142"/>
                    </a:lnTo>
                    <a:lnTo>
                      <a:pt x="0" y="0"/>
                    </a:lnTo>
                    <a:lnTo>
                      <a:pt x="50" y="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sv-SE" b="1"/>
              </a:p>
            </p:txBody>
          </p:sp>
          <p:cxnSp>
            <p:nvCxnSpPr>
              <p:cNvPr id="75" name="Line 2710"/>
              <p:cNvCxnSpPr>
                <a:cxnSpLocks noChangeShapeType="1"/>
              </p:cNvCxnSpPr>
              <p:nvPr/>
            </p:nvCxnSpPr>
            <p:spPr bwMode="auto">
              <a:xfrm flipV="1">
                <a:off x="1429380" y="1505326"/>
                <a:ext cx="635" cy="20383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6" name="Line 2711"/>
              <p:cNvCxnSpPr>
                <a:cxnSpLocks noChangeShapeType="1"/>
              </p:cNvCxnSpPr>
              <p:nvPr/>
            </p:nvCxnSpPr>
            <p:spPr bwMode="auto">
              <a:xfrm flipV="1">
                <a:off x="1289680" y="1712336"/>
                <a:ext cx="635" cy="23114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7" name="Line 2713"/>
              <p:cNvCxnSpPr>
                <a:cxnSpLocks noChangeShapeType="1"/>
              </p:cNvCxnSpPr>
              <p:nvPr/>
            </p:nvCxnSpPr>
            <p:spPr bwMode="auto">
              <a:xfrm flipH="1">
                <a:off x="1007105" y="1829176"/>
                <a:ext cx="22606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61" name="Line 2715"/>
            <p:cNvCxnSpPr>
              <a:cxnSpLocks noChangeShapeType="1"/>
            </p:cNvCxnSpPr>
            <p:nvPr/>
          </p:nvCxnSpPr>
          <p:spPr bwMode="auto">
            <a:xfrm>
              <a:off x="3133856" y="4194101"/>
              <a:ext cx="19621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Line 2718"/>
            <p:cNvCxnSpPr>
              <a:cxnSpLocks noChangeShapeType="1"/>
            </p:cNvCxnSpPr>
            <p:nvPr/>
          </p:nvCxnSpPr>
          <p:spPr bwMode="auto">
            <a:xfrm flipV="1">
              <a:off x="3062736" y="3531796"/>
              <a:ext cx="113665" cy="15176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2728091" y="4565576"/>
              <a:ext cx="302895" cy="313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GND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2928751" y="3364156"/>
              <a:ext cx="325120" cy="237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V</a:t>
              </a: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DD	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  <p:grpSp>
          <p:nvGrpSpPr>
            <p:cNvPr id="65" name="Group 64"/>
            <p:cNvGrpSpPr/>
            <p:nvPr/>
          </p:nvGrpSpPr>
          <p:grpSpPr>
            <a:xfrm>
              <a:off x="2945408" y="3607999"/>
              <a:ext cx="360000" cy="582296"/>
              <a:chOff x="1252230" y="2010793"/>
              <a:chExt cx="360000" cy="582298"/>
            </a:xfrm>
          </p:grpSpPr>
          <p:cxnSp>
            <p:nvCxnSpPr>
              <p:cNvPr id="70" name="Line 3203"/>
              <p:cNvCxnSpPr>
                <a:cxnSpLocks noChangeShapeType="1"/>
              </p:cNvCxnSpPr>
              <p:nvPr/>
            </p:nvCxnSpPr>
            <p:spPr bwMode="auto">
              <a:xfrm flipV="1">
                <a:off x="1431935" y="2010793"/>
                <a:ext cx="0" cy="25191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" name="Line 2727"/>
              <p:cNvCxnSpPr>
                <a:cxnSpLocks noChangeShapeType="1"/>
              </p:cNvCxnSpPr>
              <p:nvPr/>
            </p:nvCxnSpPr>
            <p:spPr bwMode="auto">
              <a:xfrm>
                <a:off x="1252230" y="2341812"/>
                <a:ext cx="3600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" name="Line 2727"/>
              <p:cNvCxnSpPr>
                <a:cxnSpLocks noChangeShapeType="1"/>
              </p:cNvCxnSpPr>
              <p:nvPr/>
            </p:nvCxnSpPr>
            <p:spPr bwMode="auto">
              <a:xfrm>
                <a:off x="1252230" y="2265003"/>
                <a:ext cx="3600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" name="Line 3201"/>
              <p:cNvCxnSpPr>
                <a:cxnSpLocks noChangeShapeType="1"/>
              </p:cNvCxnSpPr>
              <p:nvPr/>
            </p:nvCxnSpPr>
            <p:spPr bwMode="auto">
              <a:xfrm flipV="1">
                <a:off x="1439500" y="2341178"/>
                <a:ext cx="0" cy="25191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66" name="Line 2716"/>
            <p:cNvCxnSpPr>
              <a:cxnSpLocks noChangeShapeType="1"/>
            </p:cNvCxnSpPr>
            <p:nvPr/>
          </p:nvCxnSpPr>
          <p:spPr bwMode="auto">
            <a:xfrm flipH="1">
              <a:off x="3069086" y="4689401"/>
              <a:ext cx="152400" cy="6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3330071" y="4009316"/>
              <a:ext cx="307975" cy="280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V</a:t>
              </a: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OUT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2484886" y="4289986"/>
              <a:ext cx="325120" cy="237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lnSpc>
                  <a:spcPts val="1600"/>
                </a:lnSpc>
                <a:spcAft>
                  <a:spcPts val="0"/>
                </a:spcAft>
              </a:pPr>
              <a:r>
                <a:rPr lang="en-US" sz="1100" b="1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V</a:t>
              </a:r>
              <a:r>
                <a:rPr lang="en-US" sz="1100" b="1" baseline="-25000">
                  <a:solidFill>
                    <a:srgbClr val="000000"/>
                  </a:solidFill>
                  <a:effectLst/>
                  <a:latin typeface="Calibri"/>
                  <a:ea typeface="Calibri"/>
                  <a:cs typeface="Geneva"/>
                </a:rPr>
                <a:t>SS</a:t>
              </a:r>
              <a:endParaRPr lang="sv-SE" sz="1200" b="1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9" name="Oval 68"/>
            <p:cNvSpPr>
              <a:spLocks noChangeAspect="1"/>
            </p:cNvSpPr>
            <p:nvPr/>
          </p:nvSpPr>
          <p:spPr>
            <a:xfrm>
              <a:off x="2909066" y="4377616"/>
              <a:ext cx="71755" cy="7175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sv-SE" b="1"/>
            </a:p>
          </p:txBody>
        </p:sp>
      </p:grpSp>
      <p:sp>
        <p:nvSpPr>
          <p:cNvPr id="79" name="Oval 78"/>
          <p:cNvSpPr>
            <a:spLocks noChangeAspect="1"/>
          </p:cNvSpPr>
          <p:nvPr/>
        </p:nvSpPr>
        <p:spPr>
          <a:xfrm>
            <a:off x="5220073" y="2527430"/>
            <a:ext cx="71755" cy="7175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sv-SE" b="1"/>
          </a:p>
        </p:txBody>
      </p:sp>
    </p:spTree>
    <p:extLst>
      <p:ext uri="{BB962C8B-B14F-4D97-AF65-F5344CB8AC3E}">
        <p14:creationId xmlns:p14="http://schemas.microsoft.com/office/powerpoint/2010/main" val="654420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4</a:t>
            </a:fld>
            <a:endParaRPr lang="sv-SE"/>
          </a:p>
        </p:txBody>
      </p:sp>
      <p:pic>
        <p:nvPicPr>
          <p:cNvPr id="7" name="Picture 3" descr="DesignFlo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922" y="981075"/>
            <a:ext cx="198378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Where are we?</a:t>
            </a:r>
            <a:endParaRPr lang="sv-SE" dirty="0"/>
          </a:p>
        </p:txBody>
      </p:sp>
      <p:sp>
        <p:nvSpPr>
          <p:cNvPr id="10" name="Right Arrow 9"/>
          <p:cNvSpPr/>
          <p:nvPr/>
        </p:nvSpPr>
        <p:spPr bwMode="auto">
          <a:xfrm rot="20856687">
            <a:off x="3070182" y="4027417"/>
            <a:ext cx="2664296" cy="1728192"/>
          </a:xfrm>
          <a:prstGeom prst="rightArrow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11" name="Left Brace 10"/>
          <p:cNvSpPr/>
          <p:nvPr/>
        </p:nvSpPr>
        <p:spPr>
          <a:xfrm>
            <a:off x="6660232" y="1412776"/>
            <a:ext cx="504056" cy="4680520"/>
          </a:xfrm>
          <a:prstGeom prst="leftBrac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" name="TextBox 11"/>
          <p:cNvSpPr txBox="1"/>
          <p:nvPr/>
        </p:nvSpPr>
        <p:spPr>
          <a:xfrm>
            <a:off x="4799727" y="3583759"/>
            <a:ext cx="19373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 smtClean="0"/>
              <a:t>Hands-on lab session</a:t>
            </a:r>
            <a:endParaRPr lang="sv-SE" sz="16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3167977" y="2337033"/>
            <a:ext cx="863179" cy="1008000"/>
            <a:chOff x="2995978" y="2574000"/>
            <a:chExt cx="863179" cy="1008000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2995978" y="3099451"/>
              <a:ext cx="62276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3598806" y="2574000"/>
              <a:ext cx="0" cy="100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3338456" y="2839008"/>
              <a:ext cx="520701" cy="48064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N</a:t>
              </a:r>
              <a:endParaRPr lang="sv-SE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167977" y="1473713"/>
            <a:ext cx="863179" cy="1008000"/>
            <a:chOff x="3060749" y="1710680"/>
            <a:chExt cx="863179" cy="1008000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3060749" y="2216967"/>
              <a:ext cx="43570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>
              <a:off x="3153717" y="2214680"/>
              <a:ext cx="1008000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3403228" y="1974357"/>
              <a:ext cx="520700" cy="48064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P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3250190" y="2142680"/>
              <a:ext cx="144000" cy="1440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900002"/>
            <a:ext cx="2557791" cy="5405941"/>
          </a:xfrm>
          <a:prstGeom prst="rect">
            <a:avLst/>
          </a:prstGeom>
        </p:spPr>
      </p:pic>
      <p:sp>
        <p:nvSpPr>
          <p:cNvPr id="78" name="Oval 77"/>
          <p:cNvSpPr/>
          <p:nvPr/>
        </p:nvSpPr>
        <p:spPr>
          <a:xfrm>
            <a:off x="334997" y="4077073"/>
            <a:ext cx="2367757" cy="193499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71" name="Group 70"/>
          <p:cNvGrpSpPr/>
          <p:nvPr/>
        </p:nvGrpSpPr>
        <p:grpSpPr>
          <a:xfrm>
            <a:off x="2555777" y="1101136"/>
            <a:ext cx="2304255" cy="2255654"/>
            <a:chOff x="2771800" y="1101136"/>
            <a:chExt cx="2304255" cy="2255654"/>
          </a:xfrm>
        </p:grpSpPr>
        <p:cxnSp>
          <p:nvCxnSpPr>
            <p:cNvPr id="32" name="Straight Connector 31"/>
            <p:cNvCxnSpPr/>
            <p:nvPr/>
          </p:nvCxnSpPr>
          <p:spPr>
            <a:xfrm flipV="1">
              <a:off x="3383999" y="1980000"/>
              <a:ext cx="0" cy="88248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3225014" y="2432867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>
              <a:endCxn id="44" idx="1"/>
            </p:cNvCxnSpPr>
            <p:nvPr/>
          </p:nvCxnSpPr>
          <p:spPr>
            <a:xfrm>
              <a:off x="3986827" y="2421242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/>
            <p:cNvSpPr/>
            <p:nvPr/>
          </p:nvSpPr>
          <p:spPr>
            <a:xfrm>
              <a:off x="4355975" y="2236576"/>
              <a:ext cx="720080" cy="369332"/>
            </a:xfrm>
            <a:prstGeom prst="rect">
              <a:avLst/>
            </a:prstGeom>
          </p:spPr>
          <p:txBody>
            <a:bodyPr wrap="square" lIns="0" rIns="108000">
              <a:spAutoFit/>
            </a:bodyPr>
            <a:lstStyle/>
            <a:p>
              <a:r>
                <a:rPr lang="sv-SE" dirty="0" smtClean="0"/>
                <a:t>OUT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3886385" y="3356790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3880524" y="1440000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2771800" y="2248201"/>
              <a:ext cx="44856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IN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467384" y="1101136"/>
              <a:ext cx="9363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Inverter</a:t>
              </a:r>
              <a:endParaRPr lang="sv-SE" dirty="0"/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2780059" y="3356992"/>
            <a:ext cx="1955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 smtClean="0"/>
              <a:t>Designing w switches</a:t>
            </a:r>
            <a:endParaRPr lang="sv-SE" sz="1600" dirty="0"/>
          </a:p>
        </p:txBody>
      </p:sp>
      <p:grpSp>
        <p:nvGrpSpPr>
          <p:cNvPr id="82" name="Group 81"/>
          <p:cNvGrpSpPr/>
          <p:nvPr/>
        </p:nvGrpSpPr>
        <p:grpSpPr>
          <a:xfrm>
            <a:off x="4641708" y="1101136"/>
            <a:ext cx="2234548" cy="2255856"/>
            <a:chOff x="4641708" y="1101136"/>
            <a:chExt cx="2234548" cy="2255856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5184200" y="2874443"/>
              <a:ext cx="62276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5805642" y="1473713"/>
              <a:ext cx="0" cy="188327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5445642" y="2614000"/>
              <a:ext cx="720000" cy="5400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36000" rtlCol="0" anchor="ctr"/>
            <a:lstStyle/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N-type</a:t>
              </a:r>
            </a:p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Pull-down</a:t>
              </a:r>
            </a:p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network</a:t>
              </a:r>
              <a:endParaRPr lang="sv-SE" sz="1100" dirty="0">
                <a:solidFill>
                  <a:schemeClr val="tx1"/>
                </a:solidFill>
              </a:endParaRPr>
            </a:p>
          </p:txBody>
        </p:sp>
        <p:cxnSp>
          <p:nvCxnSpPr>
            <p:cNvPr id="58" name="Straight Connector 57"/>
            <p:cNvCxnSpPr/>
            <p:nvPr/>
          </p:nvCxnSpPr>
          <p:spPr>
            <a:xfrm>
              <a:off x="5184201" y="1991959"/>
              <a:ext cx="43570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Group 74"/>
            <p:cNvGrpSpPr/>
            <p:nvPr/>
          </p:nvGrpSpPr>
          <p:grpSpPr>
            <a:xfrm>
              <a:off x="5292604" y="1749349"/>
              <a:ext cx="873038" cy="540000"/>
              <a:chOff x="5231926" y="1749349"/>
              <a:chExt cx="873038" cy="540000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384964" y="1749349"/>
                <a:ext cx="720000" cy="540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100" dirty="0" smtClean="0">
                    <a:solidFill>
                      <a:schemeClr val="tx1"/>
                    </a:solidFill>
                  </a:rPr>
                  <a:t>P-type pull-up network</a:t>
                </a:r>
                <a:endParaRPr lang="sv-SE" sz="11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231926" y="1917672"/>
                <a:ext cx="144000" cy="1440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cxnSp>
          <p:nvCxnSpPr>
            <p:cNvPr id="63" name="Straight Connector 62"/>
            <p:cNvCxnSpPr/>
            <p:nvPr/>
          </p:nvCxnSpPr>
          <p:spPr>
            <a:xfrm flipV="1">
              <a:off x="5184200" y="1980202"/>
              <a:ext cx="0" cy="90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5025215" y="2433069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5793836" y="2421444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6156176" y="2236778"/>
              <a:ext cx="72008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OUT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5705199" y="3356992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5702269" y="1440202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4641708" y="2248403"/>
              <a:ext cx="44856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IN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220072" y="1101136"/>
              <a:ext cx="12165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Logic gates</a:t>
              </a:r>
              <a:endParaRPr lang="sv-SE" dirty="0"/>
            </a:p>
          </p:txBody>
        </p:sp>
      </p:grpSp>
      <p:pic>
        <p:nvPicPr>
          <p:cNvPr id="8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06" y="3896921"/>
            <a:ext cx="2999246" cy="2496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928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78" grpId="0" animBg="1"/>
      <p:bldP spid="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CC092 IC Design - Lecture 3: The Inverter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2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Where are we?</a:t>
            </a:r>
            <a:endParaRPr lang="sv-SE" dirty="0"/>
          </a:p>
        </p:txBody>
      </p:sp>
      <p:sp>
        <p:nvSpPr>
          <p:cNvPr id="10" name="Right Arrow 9"/>
          <p:cNvSpPr/>
          <p:nvPr/>
        </p:nvSpPr>
        <p:spPr bwMode="auto">
          <a:xfrm rot="20856687">
            <a:off x="3070182" y="4027417"/>
            <a:ext cx="2664296" cy="1728192"/>
          </a:xfrm>
          <a:prstGeom prst="rightArrow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11" name="Left Brace 10"/>
          <p:cNvSpPr/>
          <p:nvPr/>
        </p:nvSpPr>
        <p:spPr>
          <a:xfrm>
            <a:off x="6660232" y="1412776"/>
            <a:ext cx="504056" cy="4680520"/>
          </a:xfrm>
          <a:prstGeom prst="leftBrac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" name="TextBox 11"/>
          <p:cNvSpPr txBox="1"/>
          <p:nvPr/>
        </p:nvSpPr>
        <p:spPr>
          <a:xfrm>
            <a:off x="4799727" y="3583759"/>
            <a:ext cx="19373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 smtClean="0"/>
              <a:t>Hands-on lab session</a:t>
            </a:r>
            <a:endParaRPr lang="sv-SE" sz="16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3167977" y="2337033"/>
            <a:ext cx="863179" cy="1008000"/>
            <a:chOff x="2995978" y="2574000"/>
            <a:chExt cx="863179" cy="1008000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2995978" y="3098967"/>
              <a:ext cx="34247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3598806" y="2574000"/>
              <a:ext cx="0" cy="100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3338456" y="2839008"/>
              <a:ext cx="520701" cy="480646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167977" y="1473713"/>
            <a:ext cx="863179" cy="1008000"/>
            <a:chOff x="3060749" y="1710680"/>
            <a:chExt cx="863179" cy="1008000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3060749" y="2216967"/>
              <a:ext cx="43570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>
              <a:off x="3153717" y="2214680"/>
              <a:ext cx="1008000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3403228" y="1974357"/>
              <a:ext cx="520700" cy="48064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3250190" y="2142680"/>
              <a:ext cx="144000" cy="1440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900002"/>
            <a:ext cx="2557791" cy="5405941"/>
          </a:xfrm>
          <a:prstGeom prst="rect">
            <a:avLst/>
          </a:prstGeom>
        </p:spPr>
      </p:pic>
      <p:sp>
        <p:nvSpPr>
          <p:cNvPr id="78" name="Oval 77"/>
          <p:cNvSpPr/>
          <p:nvPr/>
        </p:nvSpPr>
        <p:spPr>
          <a:xfrm>
            <a:off x="334997" y="4077073"/>
            <a:ext cx="2367757" cy="193499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71" name="Group 70"/>
          <p:cNvGrpSpPr/>
          <p:nvPr/>
        </p:nvGrpSpPr>
        <p:grpSpPr>
          <a:xfrm>
            <a:off x="2683273" y="1101136"/>
            <a:ext cx="2176758" cy="2255654"/>
            <a:chOff x="2899297" y="1101136"/>
            <a:chExt cx="2176758" cy="2255654"/>
          </a:xfrm>
        </p:grpSpPr>
        <p:cxnSp>
          <p:nvCxnSpPr>
            <p:cNvPr id="32" name="Straight Connector 31"/>
            <p:cNvCxnSpPr/>
            <p:nvPr/>
          </p:nvCxnSpPr>
          <p:spPr>
            <a:xfrm flipV="1">
              <a:off x="3383999" y="1980000"/>
              <a:ext cx="0" cy="88248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3225014" y="2432867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>
              <a:endCxn id="44" idx="1"/>
            </p:cNvCxnSpPr>
            <p:nvPr/>
          </p:nvCxnSpPr>
          <p:spPr>
            <a:xfrm>
              <a:off x="3986827" y="2421242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/>
            <p:cNvSpPr/>
            <p:nvPr/>
          </p:nvSpPr>
          <p:spPr>
            <a:xfrm>
              <a:off x="4355975" y="2236576"/>
              <a:ext cx="720080" cy="369332"/>
            </a:xfrm>
            <a:prstGeom prst="rect">
              <a:avLst/>
            </a:prstGeom>
          </p:spPr>
          <p:txBody>
            <a:bodyPr wrap="square" lIns="0" rIns="108000">
              <a:spAutoFit/>
            </a:bodyPr>
            <a:lstStyle/>
            <a:p>
              <a:r>
                <a:rPr lang="sv-SE" dirty="0" smtClean="0"/>
                <a:t>0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3886385" y="3356790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3880524" y="1440000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2899297" y="2248201"/>
              <a:ext cx="44856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1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467384" y="1101136"/>
              <a:ext cx="9363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Inverter</a:t>
              </a:r>
              <a:endParaRPr lang="sv-SE" dirty="0"/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2780059" y="3356992"/>
            <a:ext cx="1955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 smtClean="0"/>
              <a:t>Designing w switches</a:t>
            </a:r>
            <a:endParaRPr lang="sv-SE" sz="1600" dirty="0"/>
          </a:p>
        </p:txBody>
      </p:sp>
      <p:grpSp>
        <p:nvGrpSpPr>
          <p:cNvPr id="82" name="Group 81"/>
          <p:cNvGrpSpPr/>
          <p:nvPr/>
        </p:nvGrpSpPr>
        <p:grpSpPr>
          <a:xfrm>
            <a:off x="4641708" y="1101136"/>
            <a:ext cx="2234548" cy="2255856"/>
            <a:chOff x="4641708" y="1101136"/>
            <a:chExt cx="2234548" cy="2255856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5184200" y="2874443"/>
              <a:ext cx="62276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5805642" y="1473713"/>
              <a:ext cx="0" cy="188327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5445642" y="2614000"/>
              <a:ext cx="720000" cy="5400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36000" rtlCol="0" anchor="ctr"/>
            <a:lstStyle/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N-type</a:t>
              </a:r>
            </a:p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Pull-down</a:t>
              </a:r>
            </a:p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network</a:t>
              </a:r>
              <a:endParaRPr lang="sv-SE" sz="1100" dirty="0">
                <a:solidFill>
                  <a:schemeClr val="tx1"/>
                </a:solidFill>
              </a:endParaRPr>
            </a:p>
          </p:txBody>
        </p:sp>
        <p:cxnSp>
          <p:nvCxnSpPr>
            <p:cNvPr id="58" name="Straight Connector 57"/>
            <p:cNvCxnSpPr/>
            <p:nvPr/>
          </p:nvCxnSpPr>
          <p:spPr>
            <a:xfrm>
              <a:off x="5184201" y="1991959"/>
              <a:ext cx="43570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Group 74"/>
            <p:cNvGrpSpPr/>
            <p:nvPr/>
          </p:nvGrpSpPr>
          <p:grpSpPr>
            <a:xfrm>
              <a:off x="5292604" y="1749349"/>
              <a:ext cx="873038" cy="540000"/>
              <a:chOff x="5231926" y="1749349"/>
              <a:chExt cx="873038" cy="540000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384964" y="1749349"/>
                <a:ext cx="720000" cy="540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100" dirty="0" smtClean="0">
                    <a:solidFill>
                      <a:schemeClr val="tx1"/>
                    </a:solidFill>
                  </a:rPr>
                  <a:t>P-type pull-up network</a:t>
                </a:r>
                <a:endParaRPr lang="sv-SE" sz="11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231926" y="1917672"/>
                <a:ext cx="144000" cy="1440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cxnSp>
          <p:nvCxnSpPr>
            <p:cNvPr id="63" name="Straight Connector 62"/>
            <p:cNvCxnSpPr/>
            <p:nvPr/>
          </p:nvCxnSpPr>
          <p:spPr>
            <a:xfrm flipV="1">
              <a:off x="5184200" y="1980202"/>
              <a:ext cx="0" cy="90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5025215" y="2433069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5793836" y="2421444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6156176" y="2236778"/>
              <a:ext cx="72008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OUT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5705199" y="3356992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5702269" y="1440202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4641708" y="2248403"/>
              <a:ext cx="44856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IN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220072" y="1101136"/>
              <a:ext cx="12165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Logic gates</a:t>
              </a:r>
              <a:endParaRPr lang="sv-SE" dirty="0"/>
            </a:p>
          </p:txBody>
        </p:sp>
      </p:grpSp>
      <p:cxnSp>
        <p:nvCxnSpPr>
          <p:cNvPr id="49" name="Straight Arrow Connector 48"/>
          <p:cNvCxnSpPr/>
          <p:nvPr/>
        </p:nvCxnSpPr>
        <p:spPr>
          <a:xfrm flipV="1">
            <a:off x="3563889" y="1864072"/>
            <a:ext cx="300289" cy="86211"/>
          </a:xfrm>
          <a:prstGeom prst="straightConnector1">
            <a:avLst/>
          </a:prstGeom>
          <a:ln w="127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3689778" y="1654849"/>
            <a:ext cx="81028" cy="694033"/>
            <a:chOff x="2001794" y="3184975"/>
            <a:chExt cx="87780" cy="694033"/>
          </a:xfrm>
        </p:grpSpPr>
        <p:cxnSp>
          <p:nvCxnSpPr>
            <p:cNvPr id="52" name="Straight Connector 51"/>
            <p:cNvCxnSpPr/>
            <p:nvPr/>
          </p:nvCxnSpPr>
          <p:spPr>
            <a:xfrm flipV="1">
              <a:off x="2089574" y="3670516"/>
              <a:ext cx="0" cy="208492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2089574" y="3184975"/>
              <a:ext cx="0" cy="208492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 flipV="1">
              <a:off x="2001794" y="3364240"/>
              <a:ext cx="87050" cy="31451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9" name="Picture 3" descr="DesignFl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922" y="981075"/>
            <a:ext cx="198378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06" y="3896921"/>
            <a:ext cx="2999246" cy="2496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78174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2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Where are we?</a:t>
            </a:r>
            <a:endParaRPr lang="sv-SE" dirty="0"/>
          </a:p>
        </p:txBody>
      </p:sp>
      <p:sp>
        <p:nvSpPr>
          <p:cNvPr id="10" name="Right Arrow 9"/>
          <p:cNvSpPr/>
          <p:nvPr/>
        </p:nvSpPr>
        <p:spPr bwMode="auto">
          <a:xfrm rot="20856687">
            <a:off x="3070182" y="4027417"/>
            <a:ext cx="2664296" cy="1728192"/>
          </a:xfrm>
          <a:prstGeom prst="rightArrow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11" name="Left Brace 10"/>
          <p:cNvSpPr/>
          <p:nvPr/>
        </p:nvSpPr>
        <p:spPr>
          <a:xfrm>
            <a:off x="6660232" y="1412776"/>
            <a:ext cx="504056" cy="4680520"/>
          </a:xfrm>
          <a:prstGeom prst="leftBrac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" name="TextBox 11"/>
          <p:cNvSpPr txBox="1"/>
          <p:nvPr/>
        </p:nvSpPr>
        <p:spPr>
          <a:xfrm>
            <a:off x="4799727" y="3583759"/>
            <a:ext cx="19373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 smtClean="0"/>
              <a:t>Hands-on lab session</a:t>
            </a:r>
            <a:endParaRPr lang="sv-SE" sz="16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3167977" y="2337033"/>
            <a:ext cx="863179" cy="1008000"/>
            <a:chOff x="2995978" y="2574000"/>
            <a:chExt cx="863179" cy="1008000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2995978" y="3098967"/>
              <a:ext cx="34247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3598806" y="2574000"/>
              <a:ext cx="0" cy="100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3338456" y="2839008"/>
              <a:ext cx="520701" cy="48064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167977" y="1473713"/>
            <a:ext cx="863179" cy="1008000"/>
            <a:chOff x="3060749" y="1710680"/>
            <a:chExt cx="863179" cy="1008000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3060749" y="2216967"/>
              <a:ext cx="43570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3403228" y="1974357"/>
              <a:ext cx="520700" cy="48064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3250190" y="2142680"/>
              <a:ext cx="144000" cy="1440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38" name="Straight Connector 37"/>
            <p:cNvCxnSpPr/>
            <p:nvPr/>
          </p:nvCxnSpPr>
          <p:spPr>
            <a:xfrm rot="16200000">
              <a:off x="3153717" y="2214680"/>
              <a:ext cx="1008000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900002"/>
            <a:ext cx="2557791" cy="5405941"/>
          </a:xfrm>
          <a:prstGeom prst="rect">
            <a:avLst/>
          </a:prstGeom>
        </p:spPr>
      </p:pic>
      <p:sp>
        <p:nvSpPr>
          <p:cNvPr id="78" name="Oval 77"/>
          <p:cNvSpPr/>
          <p:nvPr/>
        </p:nvSpPr>
        <p:spPr>
          <a:xfrm>
            <a:off x="334997" y="4077073"/>
            <a:ext cx="2367757" cy="193499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71" name="Group 70"/>
          <p:cNvGrpSpPr/>
          <p:nvPr/>
        </p:nvGrpSpPr>
        <p:grpSpPr>
          <a:xfrm>
            <a:off x="2683273" y="1101136"/>
            <a:ext cx="2176758" cy="2255654"/>
            <a:chOff x="2899297" y="1101136"/>
            <a:chExt cx="2176758" cy="2255654"/>
          </a:xfrm>
        </p:grpSpPr>
        <p:cxnSp>
          <p:nvCxnSpPr>
            <p:cNvPr id="32" name="Straight Connector 31"/>
            <p:cNvCxnSpPr/>
            <p:nvPr/>
          </p:nvCxnSpPr>
          <p:spPr>
            <a:xfrm flipV="1">
              <a:off x="3383999" y="1980000"/>
              <a:ext cx="0" cy="88248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3225014" y="2432867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>
              <a:endCxn id="44" idx="1"/>
            </p:cNvCxnSpPr>
            <p:nvPr/>
          </p:nvCxnSpPr>
          <p:spPr>
            <a:xfrm>
              <a:off x="3986827" y="2421242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/>
            <p:cNvSpPr/>
            <p:nvPr/>
          </p:nvSpPr>
          <p:spPr>
            <a:xfrm>
              <a:off x="4355975" y="2236576"/>
              <a:ext cx="720080" cy="369332"/>
            </a:xfrm>
            <a:prstGeom prst="rect">
              <a:avLst/>
            </a:prstGeom>
          </p:spPr>
          <p:txBody>
            <a:bodyPr wrap="square" lIns="0" rIns="108000">
              <a:spAutoFit/>
            </a:bodyPr>
            <a:lstStyle/>
            <a:p>
              <a:r>
                <a:rPr lang="sv-SE" dirty="0"/>
                <a:t>1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3886385" y="3356790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3880524" y="1440000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2899297" y="2248201"/>
              <a:ext cx="44856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467384" y="1101136"/>
              <a:ext cx="9363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Inverter</a:t>
              </a:r>
              <a:endParaRPr lang="sv-SE" dirty="0"/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2780059" y="3356992"/>
            <a:ext cx="1955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 smtClean="0"/>
              <a:t>Designing w switches</a:t>
            </a:r>
            <a:endParaRPr lang="sv-SE" sz="1600" dirty="0"/>
          </a:p>
        </p:txBody>
      </p:sp>
      <p:grpSp>
        <p:nvGrpSpPr>
          <p:cNvPr id="82" name="Group 81"/>
          <p:cNvGrpSpPr/>
          <p:nvPr/>
        </p:nvGrpSpPr>
        <p:grpSpPr>
          <a:xfrm>
            <a:off x="4641708" y="1101136"/>
            <a:ext cx="2234548" cy="2255856"/>
            <a:chOff x="4641708" y="1101136"/>
            <a:chExt cx="2234548" cy="2255856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5184200" y="2874443"/>
              <a:ext cx="62276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5805642" y="1473713"/>
              <a:ext cx="0" cy="188327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5445642" y="2614000"/>
              <a:ext cx="720000" cy="5400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36000" rtlCol="0" anchor="ctr"/>
            <a:lstStyle/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N-type</a:t>
              </a:r>
            </a:p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Pull-down</a:t>
              </a:r>
            </a:p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network</a:t>
              </a:r>
              <a:endParaRPr lang="sv-SE" sz="1100" dirty="0">
                <a:solidFill>
                  <a:schemeClr val="tx1"/>
                </a:solidFill>
              </a:endParaRPr>
            </a:p>
          </p:txBody>
        </p:sp>
        <p:cxnSp>
          <p:nvCxnSpPr>
            <p:cNvPr id="58" name="Straight Connector 57"/>
            <p:cNvCxnSpPr/>
            <p:nvPr/>
          </p:nvCxnSpPr>
          <p:spPr>
            <a:xfrm>
              <a:off x="5184201" y="1991959"/>
              <a:ext cx="43570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Group 74"/>
            <p:cNvGrpSpPr/>
            <p:nvPr/>
          </p:nvGrpSpPr>
          <p:grpSpPr>
            <a:xfrm>
              <a:off x="5292604" y="1749349"/>
              <a:ext cx="873038" cy="540000"/>
              <a:chOff x="5231926" y="1749349"/>
              <a:chExt cx="873038" cy="540000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384964" y="1749349"/>
                <a:ext cx="720000" cy="540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100" dirty="0" smtClean="0">
                    <a:solidFill>
                      <a:schemeClr val="tx1"/>
                    </a:solidFill>
                  </a:rPr>
                  <a:t>P-type pull-up network</a:t>
                </a:r>
                <a:endParaRPr lang="sv-SE" sz="11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231926" y="1917672"/>
                <a:ext cx="144000" cy="1440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cxnSp>
          <p:nvCxnSpPr>
            <p:cNvPr id="63" name="Straight Connector 62"/>
            <p:cNvCxnSpPr/>
            <p:nvPr/>
          </p:nvCxnSpPr>
          <p:spPr>
            <a:xfrm flipV="1">
              <a:off x="5184200" y="1980202"/>
              <a:ext cx="0" cy="90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5025215" y="2433069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5793836" y="2421444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6156176" y="2236778"/>
              <a:ext cx="72008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OUT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5705199" y="3356992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5702269" y="1440202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4641708" y="2248403"/>
              <a:ext cx="44856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IN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220072" y="1101136"/>
              <a:ext cx="12165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Logic gates</a:t>
              </a:r>
              <a:endParaRPr lang="sv-SE" dirty="0"/>
            </a:p>
          </p:txBody>
        </p:sp>
      </p:grpSp>
      <p:cxnSp>
        <p:nvCxnSpPr>
          <p:cNvPr id="49" name="Straight Arrow Connector 48"/>
          <p:cNvCxnSpPr/>
          <p:nvPr/>
        </p:nvCxnSpPr>
        <p:spPr>
          <a:xfrm flipV="1">
            <a:off x="3563889" y="2766727"/>
            <a:ext cx="300289" cy="86211"/>
          </a:xfrm>
          <a:prstGeom prst="straightConnector1">
            <a:avLst/>
          </a:prstGeom>
          <a:ln w="127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3689778" y="2518945"/>
            <a:ext cx="81028" cy="694033"/>
            <a:chOff x="2001794" y="3184975"/>
            <a:chExt cx="87780" cy="694033"/>
          </a:xfrm>
        </p:grpSpPr>
        <p:cxnSp>
          <p:nvCxnSpPr>
            <p:cNvPr id="52" name="Straight Connector 51"/>
            <p:cNvCxnSpPr/>
            <p:nvPr/>
          </p:nvCxnSpPr>
          <p:spPr>
            <a:xfrm flipV="1">
              <a:off x="2089574" y="3670516"/>
              <a:ext cx="0" cy="208492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2089574" y="3184975"/>
              <a:ext cx="0" cy="208492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 flipV="1">
              <a:off x="2001794" y="3364240"/>
              <a:ext cx="87050" cy="31451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9" name="Picture 3" descr="DesignFl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922" y="981075"/>
            <a:ext cx="198378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06" y="3896921"/>
            <a:ext cx="2999246" cy="2496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772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2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Where are we?</a:t>
            </a:r>
            <a:endParaRPr lang="sv-SE" dirty="0"/>
          </a:p>
        </p:txBody>
      </p:sp>
      <p:sp>
        <p:nvSpPr>
          <p:cNvPr id="10" name="Right Arrow 9"/>
          <p:cNvSpPr/>
          <p:nvPr/>
        </p:nvSpPr>
        <p:spPr bwMode="auto">
          <a:xfrm rot="20856687">
            <a:off x="3070182" y="4027417"/>
            <a:ext cx="2664296" cy="1728192"/>
          </a:xfrm>
          <a:prstGeom prst="rightArrow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sv-SE" dirty="0"/>
          </a:p>
        </p:txBody>
      </p:sp>
      <p:sp>
        <p:nvSpPr>
          <p:cNvPr id="11" name="Left Brace 10"/>
          <p:cNvSpPr/>
          <p:nvPr/>
        </p:nvSpPr>
        <p:spPr>
          <a:xfrm>
            <a:off x="6660232" y="1412776"/>
            <a:ext cx="504056" cy="4680520"/>
          </a:xfrm>
          <a:prstGeom prst="leftBrace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" name="TextBox 11"/>
          <p:cNvSpPr txBox="1"/>
          <p:nvPr/>
        </p:nvSpPr>
        <p:spPr>
          <a:xfrm>
            <a:off x="4799727" y="3583759"/>
            <a:ext cx="19373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 smtClean="0"/>
              <a:t>Hands-on lab session</a:t>
            </a:r>
            <a:endParaRPr lang="sv-SE" sz="16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3167977" y="2337033"/>
            <a:ext cx="863179" cy="1008000"/>
            <a:chOff x="2995978" y="2574000"/>
            <a:chExt cx="863179" cy="1008000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2995978" y="3098967"/>
              <a:ext cx="34247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3338456" y="2839008"/>
              <a:ext cx="520701" cy="48064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3598806" y="2574000"/>
              <a:ext cx="0" cy="100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3167977" y="1473713"/>
            <a:ext cx="863179" cy="1008000"/>
            <a:chOff x="3060749" y="1710680"/>
            <a:chExt cx="863179" cy="1008000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3060749" y="2216967"/>
              <a:ext cx="43570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3403228" y="1974357"/>
              <a:ext cx="520700" cy="48064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3250190" y="2142680"/>
              <a:ext cx="144000" cy="1440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38" name="Straight Connector 37"/>
            <p:cNvCxnSpPr/>
            <p:nvPr/>
          </p:nvCxnSpPr>
          <p:spPr>
            <a:xfrm rot="16200000">
              <a:off x="3153717" y="2214680"/>
              <a:ext cx="1008000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900002"/>
            <a:ext cx="2557791" cy="5405941"/>
          </a:xfrm>
          <a:prstGeom prst="rect">
            <a:avLst/>
          </a:prstGeom>
        </p:spPr>
      </p:pic>
      <p:sp>
        <p:nvSpPr>
          <p:cNvPr id="78" name="Oval 77"/>
          <p:cNvSpPr/>
          <p:nvPr/>
        </p:nvSpPr>
        <p:spPr>
          <a:xfrm>
            <a:off x="334997" y="4077073"/>
            <a:ext cx="2367757" cy="193499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71" name="Group 70"/>
          <p:cNvGrpSpPr/>
          <p:nvPr/>
        </p:nvGrpSpPr>
        <p:grpSpPr>
          <a:xfrm>
            <a:off x="2555777" y="1101136"/>
            <a:ext cx="2304255" cy="2255654"/>
            <a:chOff x="2771800" y="1101136"/>
            <a:chExt cx="2304255" cy="2255654"/>
          </a:xfrm>
        </p:grpSpPr>
        <p:cxnSp>
          <p:nvCxnSpPr>
            <p:cNvPr id="32" name="Straight Connector 31"/>
            <p:cNvCxnSpPr/>
            <p:nvPr/>
          </p:nvCxnSpPr>
          <p:spPr>
            <a:xfrm flipV="1">
              <a:off x="3383999" y="1980000"/>
              <a:ext cx="0" cy="88248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3225014" y="2432867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>
              <a:endCxn id="44" idx="1"/>
            </p:cNvCxnSpPr>
            <p:nvPr/>
          </p:nvCxnSpPr>
          <p:spPr>
            <a:xfrm>
              <a:off x="3986827" y="2421242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/>
            <p:cNvSpPr/>
            <p:nvPr/>
          </p:nvSpPr>
          <p:spPr>
            <a:xfrm>
              <a:off x="4355975" y="2236576"/>
              <a:ext cx="720080" cy="369332"/>
            </a:xfrm>
            <a:prstGeom prst="rect">
              <a:avLst/>
            </a:prstGeom>
          </p:spPr>
          <p:txBody>
            <a:bodyPr wrap="square" lIns="0" rIns="108000">
              <a:spAutoFit/>
            </a:bodyPr>
            <a:lstStyle/>
            <a:p>
              <a:r>
                <a:rPr lang="sv-SE" dirty="0" smtClean="0"/>
                <a:t>V</a:t>
              </a:r>
              <a:r>
                <a:rPr lang="sv-SE" baseline="-25000" dirty="0" smtClean="0"/>
                <a:t>SW</a:t>
              </a:r>
              <a:endParaRPr lang="sv-SE" baseline="-25000" dirty="0"/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3886385" y="3356790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3880524" y="1440000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2771800" y="2248201"/>
              <a:ext cx="57606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V</a:t>
              </a:r>
              <a:r>
                <a:rPr lang="sv-SE" baseline="-25000" dirty="0" smtClean="0">
                  <a:solidFill>
                    <a:schemeClr val="tx1"/>
                  </a:solidFill>
                </a:rPr>
                <a:t>SW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467384" y="1101136"/>
              <a:ext cx="9363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Inverter</a:t>
              </a:r>
              <a:endParaRPr lang="sv-SE" dirty="0"/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2780059" y="3356992"/>
            <a:ext cx="1955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 smtClean="0"/>
              <a:t>Designing w switches</a:t>
            </a:r>
            <a:endParaRPr lang="sv-SE" sz="1600" dirty="0"/>
          </a:p>
        </p:txBody>
      </p:sp>
      <p:grpSp>
        <p:nvGrpSpPr>
          <p:cNvPr id="82" name="Group 81"/>
          <p:cNvGrpSpPr/>
          <p:nvPr/>
        </p:nvGrpSpPr>
        <p:grpSpPr>
          <a:xfrm>
            <a:off x="4641708" y="1101136"/>
            <a:ext cx="2234548" cy="2255856"/>
            <a:chOff x="4641708" y="1101136"/>
            <a:chExt cx="2234548" cy="2255856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5184200" y="2874443"/>
              <a:ext cx="62276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5805642" y="1473713"/>
              <a:ext cx="0" cy="188327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5445642" y="2614000"/>
              <a:ext cx="720000" cy="5400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36000" rtlCol="0" anchor="ctr"/>
            <a:lstStyle/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N-type</a:t>
              </a:r>
            </a:p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Pull-down</a:t>
              </a:r>
            </a:p>
            <a:p>
              <a:pPr algn="ctr"/>
              <a:r>
                <a:rPr lang="sv-SE" sz="1100" dirty="0" smtClean="0">
                  <a:solidFill>
                    <a:schemeClr val="tx1"/>
                  </a:solidFill>
                </a:rPr>
                <a:t>network</a:t>
              </a:r>
              <a:endParaRPr lang="sv-SE" sz="1100" dirty="0">
                <a:solidFill>
                  <a:schemeClr val="tx1"/>
                </a:solidFill>
              </a:endParaRPr>
            </a:p>
          </p:txBody>
        </p:sp>
        <p:cxnSp>
          <p:nvCxnSpPr>
            <p:cNvPr id="58" name="Straight Connector 57"/>
            <p:cNvCxnSpPr/>
            <p:nvPr/>
          </p:nvCxnSpPr>
          <p:spPr>
            <a:xfrm>
              <a:off x="5184201" y="1991959"/>
              <a:ext cx="43570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Group 74"/>
            <p:cNvGrpSpPr/>
            <p:nvPr/>
          </p:nvGrpSpPr>
          <p:grpSpPr>
            <a:xfrm>
              <a:off x="5292604" y="1749349"/>
              <a:ext cx="873038" cy="540000"/>
              <a:chOff x="5231926" y="1749349"/>
              <a:chExt cx="873038" cy="540000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384964" y="1749349"/>
                <a:ext cx="720000" cy="540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100" dirty="0" smtClean="0">
                    <a:solidFill>
                      <a:schemeClr val="tx1"/>
                    </a:solidFill>
                  </a:rPr>
                  <a:t>P-type pull-up network</a:t>
                </a:r>
                <a:endParaRPr lang="sv-SE" sz="11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231926" y="1917672"/>
                <a:ext cx="144000" cy="1440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cxnSp>
          <p:nvCxnSpPr>
            <p:cNvPr id="63" name="Straight Connector 62"/>
            <p:cNvCxnSpPr/>
            <p:nvPr/>
          </p:nvCxnSpPr>
          <p:spPr>
            <a:xfrm flipV="1">
              <a:off x="5184200" y="1980202"/>
              <a:ext cx="0" cy="90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5025215" y="2433069"/>
              <a:ext cx="158985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5793836" y="2421444"/>
              <a:ext cx="3691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6156176" y="2236778"/>
              <a:ext cx="72008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OUT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5705199" y="3356992"/>
              <a:ext cx="20088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5702269" y="1440202"/>
              <a:ext cx="206746" cy="609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4641708" y="2248403"/>
              <a:ext cx="44856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IN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220072" y="1101136"/>
              <a:ext cx="12165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Logic gates</a:t>
              </a:r>
              <a:endParaRPr lang="sv-SE" dirty="0"/>
            </a:p>
          </p:txBody>
        </p:sp>
      </p:grpSp>
      <p:pic>
        <p:nvPicPr>
          <p:cNvPr id="59" name="Picture 3" descr="DesignFl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922" y="981075"/>
            <a:ext cx="198378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" name="Rectangle 61"/>
          <p:cNvSpPr/>
          <p:nvPr/>
        </p:nvSpPr>
        <p:spPr>
          <a:xfrm>
            <a:off x="3347865" y="2195572"/>
            <a:ext cx="360040" cy="369332"/>
          </a:xfrm>
          <a:prstGeom prst="rect">
            <a:avLst/>
          </a:prstGeom>
        </p:spPr>
        <p:txBody>
          <a:bodyPr wrap="square" lIns="0" rIns="108000">
            <a:spAutoFit/>
          </a:bodyPr>
          <a:lstStyle/>
          <a:p>
            <a:r>
              <a:rPr lang="sv-SE" dirty="0"/>
              <a:t>I</a:t>
            </a:r>
            <a:r>
              <a:rPr lang="sv-SE" baseline="-25000" dirty="0" smtClean="0"/>
              <a:t>DS</a:t>
            </a:r>
            <a:endParaRPr lang="sv-SE" baseline="-25000" dirty="0"/>
          </a:p>
        </p:txBody>
      </p:sp>
      <p:cxnSp>
        <p:nvCxnSpPr>
          <p:cNvPr id="72" name="Straight Arrow Connector 71"/>
          <p:cNvCxnSpPr/>
          <p:nvPr/>
        </p:nvCxnSpPr>
        <p:spPr>
          <a:xfrm flipV="1">
            <a:off x="3635896" y="2312904"/>
            <a:ext cx="0" cy="252000"/>
          </a:xfrm>
          <a:prstGeom prst="straightConnector1">
            <a:avLst/>
          </a:prstGeom>
          <a:ln w="127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06" y="3896921"/>
            <a:ext cx="2999246" cy="2496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4" name="Straight Arrow Connector 73"/>
          <p:cNvCxnSpPr/>
          <p:nvPr/>
        </p:nvCxnSpPr>
        <p:spPr>
          <a:xfrm flipV="1">
            <a:off x="3623640" y="2766727"/>
            <a:ext cx="300289" cy="86211"/>
          </a:xfrm>
          <a:prstGeom prst="straightConnector1">
            <a:avLst/>
          </a:prstGeom>
          <a:ln w="127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flipV="1">
            <a:off x="3614800" y="1916834"/>
            <a:ext cx="300289" cy="86211"/>
          </a:xfrm>
          <a:prstGeom prst="straightConnector1">
            <a:avLst/>
          </a:prstGeom>
          <a:ln w="127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4705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MOSFET I/V Characteristics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3</a:t>
            </a:r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4589703" y="1528332"/>
            <a:ext cx="930234" cy="6426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 flipH="1" flipV="1">
            <a:off x="4582253" y="1971046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7476369" y="3949280"/>
            <a:ext cx="635854" cy="46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4395429" y="1556792"/>
            <a:ext cx="586690" cy="714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1403649" y="4202159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2" name="Line 4"/>
          <p:cNvSpPr>
            <a:spLocks noChangeShapeType="1"/>
          </p:cNvSpPr>
          <p:nvPr/>
        </p:nvSpPr>
        <p:spPr bwMode="auto">
          <a:xfrm flipV="1">
            <a:off x="4583566" y="2420888"/>
            <a:ext cx="648339" cy="1781674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4852786" y="3395207"/>
            <a:ext cx="1747271" cy="357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N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G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i="1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en-US" sz="2000" i="1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154865" y="2070379"/>
            <a:ext cx="4973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</a:t>
            </a:r>
            <a:endParaRPr lang="sv-SE" dirty="0"/>
          </a:p>
        </p:txBody>
      </p:sp>
      <p:grpSp>
        <p:nvGrpSpPr>
          <p:cNvPr id="35" name="Group 34"/>
          <p:cNvGrpSpPr/>
          <p:nvPr/>
        </p:nvGrpSpPr>
        <p:grpSpPr>
          <a:xfrm>
            <a:off x="5220073" y="1988842"/>
            <a:ext cx="3744416" cy="560061"/>
            <a:chOff x="5375921" y="1972838"/>
            <a:chExt cx="3744416" cy="560061"/>
          </a:xfrm>
        </p:grpSpPr>
        <p:sp>
          <p:nvSpPr>
            <p:cNvPr id="36" name="Line 4"/>
            <p:cNvSpPr>
              <a:spLocks noChangeShapeType="1"/>
            </p:cNvSpPr>
            <p:nvPr/>
          </p:nvSpPr>
          <p:spPr bwMode="auto">
            <a:xfrm flipV="1">
              <a:off x="5375921" y="2401957"/>
              <a:ext cx="209094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7" name="Text Box 5"/>
            <p:cNvSpPr txBox="1">
              <a:spLocks noChangeArrowheads="1"/>
            </p:cNvSpPr>
            <p:nvPr/>
          </p:nvSpPr>
          <p:spPr bwMode="auto">
            <a:xfrm>
              <a:off x="5974776" y="1972838"/>
              <a:ext cx="3145561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aturation: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N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,N</a:t>
              </a:r>
              <a:endParaRPr lang="en-US" sz="2000" dirty="0">
                <a:latin typeface="Arial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572000" y="4202158"/>
            <a:ext cx="2573034" cy="594994"/>
            <a:chOff x="4707418" y="4202158"/>
            <a:chExt cx="2573034" cy="594994"/>
          </a:xfrm>
        </p:grpSpPr>
        <p:sp>
          <p:nvSpPr>
            <p:cNvPr id="40" name="Text Box 5"/>
            <p:cNvSpPr txBox="1">
              <a:spLocks noChangeArrowheads="1"/>
            </p:cNvSpPr>
            <p:nvPr/>
          </p:nvSpPr>
          <p:spPr bwMode="auto">
            <a:xfrm>
              <a:off x="5872933" y="4237091"/>
              <a:ext cx="1407519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FF: I</a:t>
              </a:r>
              <a:r>
                <a:rPr lang="en-US" sz="2000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0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41" name="Line 4"/>
            <p:cNvSpPr>
              <a:spLocks noChangeShapeType="1"/>
            </p:cNvSpPr>
            <p:nvPr/>
          </p:nvSpPr>
          <p:spPr bwMode="auto">
            <a:xfrm flipV="1">
              <a:off x="4707418" y="4202158"/>
              <a:ext cx="25560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998966" y="4202562"/>
            <a:ext cx="2556000" cy="594994"/>
            <a:chOff x="4707418" y="4202158"/>
            <a:chExt cx="2556000" cy="594994"/>
          </a:xfrm>
        </p:grpSpPr>
        <p:sp>
          <p:nvSpPr>
            <p:cNvPr id="43" name="Text Box 5"/>
            <p:cNvSpPr txBox="1">
              <a:spLocks noChangeArrowheads="1"/>
            </p:cNvSpPr>
            <p:nvPr/>
          </p:nvSpPr>
          <p:spPr bwMode="auto">
            <a:xfrm>
              <a:off x="4832180" y="4237091"/>
              <a:ext cx="1407519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FF: I</a:t>
              </a:r>
              <a:r>
                <a:rPr lang="en-US" sz="2000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0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44" name="Line 4"/>
            <p:cNvSpPr>
              <a:spLocks noChangeShapeType="1"/>
            </p:cNvSpPr>
            <p:nvPr/>
          </p:nvSpPr>
          <p:spPr bwMode="auto">
            <a:xfrm flipV="1">
              <a:off x="4707418" y="4202158"/>
              <a:ext cx="25560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45" name="Line 4"/>
          <p:cNvSpPr>
            <a:spLocks noChangeShapeType="1"/>
          </p:cNvSpPr>
          <p:nvPr/>
        </p:nvSpPr>
        <p:spPr bwMode="auto">
          <a:xfrm flipV="1">
            <a:off x="3935444" y="4183730"/>
            <a:ext cx="648339" cy="1080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2771801" y="4653136"/>
            <a:ext cx="1747271" cy="357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P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G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i="1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488717" y="5301208"/>
            <a:ext cx="4973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</a:t>
            </a:r>
            <a:endParaRPr lang="sv-SE" dirty="0"/>
          </a:p>
        </p:txBody>
      </p:sp>
      <p:grpSp>
        <p:nvGrpSpPr>
          <p:cNvPr id="52" name="Group 51"/>
          <p:cNvGrpSpPr/>
          <p:nvPr/>
        </p:nvGrpSpPr>
        <p:grpSpPr>
          <a:xfrm>
            <a:off x="827585" y="5238002"/>
            <a:ext cx="3145561" cy="560061"/>
            <a:chOff x="827584" y="5238000"/>
            <a:chExt cx="3145561" cy="560061"/>
          </a:xfrm>
        </p:grpSpPr>
        <p:sp>
          <p:nvSpPr>
            <p:cNvPr id="50" name="Line 4"/>
            <p:cNvSpPr>
              <a:spLocks noChangeShapeType="1"/>
            </p:cNvSpPr>
            <p:nvPr/>
          </p:nvSpPr>
          <p:spPr bwMode="auto">
            <a:xfrm flipV="1">
              <a:off x="1854000" y="5263730"/>
              <a:ext cx="209094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51" name="Text Box 5"/>
            <p:cNvSpPr txBox="1">
              <a:spLocks noChangeArrowheads="1"/>
            </p:cNvSpPr>
            <p:nvPr/>
          </p:nvSpPr>
          <p:spPr bwMode="auto">
            <a:xfrm>
              <a:off x="827584" y="5238000"/>
              <a:ext cx="3145561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aturation: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P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,P</a:t>
              </a:r>
              <a:endParaRPr lang="en-US" sz="2000" dirty="0"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072667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  <p:bldP spid="34" grpId="0"/>
      <p:bldP spid="45" grpId="0" animBg="1"/>
      <p:bldP spid="47" grpId="0"/>
      <p:bldP spid="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MOSFET I/V Characteristic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3</a:t>
            </a:r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4589703" y="1528332"/>
            <a:ext cx="930234" cy="6426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 flipH="1" flipV="1">
            <a:off x="4582253" y="1971046"/>
            <a:ext cx="0" cy="433827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7476369" y="3949280"/>
            <a:ext cx="635854" cy="46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4395429" y="1556792"/>
            <a:ext cx="586690" cy="714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1403649" y="4202159"/>
            <a:ext cx="60493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2" name="Line 4"/>
          <p:cNvSpPr>
            <a:spLocks noChangeShapeType="1"/>
          </p:cNvSpPr>
          <p:nvPr/>
        </p:nvSpPr>
        <p:spPr bwMode="auto">
          <a:xfrm flipV="1">
            <a:off x="4583566" y="2420888"/>
            <a:ext cx="648339" cy="1781674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4852786" y="3395207"/>
            <a:ext cx="1747271" cy="357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N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G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endParaRPr lang="en-US" sz="2000" i="1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en-US" sz="2000" i="1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154865" y="2070379"/>
            <a:ext cx="4973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</a:t>
            </a:r>
            <a:endParaRPr lang="sv-SE" dirty="0"/>
          </a:p>
        </p:txBody>
      </p:sp>
      <p:grpSp>
        <p:nvGrpSpPr>
          <p:cNvPr id="35" name="Group 34"/>
          <p:cNvGrpSpPr/>
          <p:nvPr/>
        </p:nvGrpSpPr>
        <p:grpSpPr>
          <a:xfrm>
            <a:off x="5220073" y="1988842"/>
            <a:ext cx="3744416" cy="560061"/>
            <a:chOff x="5375921" y="1972838"/>
            <a:chExt cx="3744416" cy="560061"/>
          </a:xfrm>
        </p:grpSpPr>
        <p:sp>
          <p:nvSpPr>
            <p:cNvPr id="36" name="Line 4"/>
            <p:cNvSpPr>
              <a:spLocks noChangeShapeType="1"/>
            </p:cNvSpPr>
            <p:nvPr/>
          </p:nvSpPr>
          <p:spPr bwMode="auto">
            <a:xfrm flipV="1">
              <a:off x="5375921" y="2401957"/>
              <a:ext cx="209094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7" name="Text Box 5"/>
            <p:cNvSpPr txBox="1">
              <a:spLocks noChangeArrowheads="1"/>
            </p:cNvSpPr>
            <p:nvPr/>
          </p:nvSpPr>
          <p:spPr bwMode="auto">
            <a:xfrm>
              <a:off x="5974776" y="1972838"/>
              <a:ext cx="3145561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Saturation: 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N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I</a:t>
              </a:r>
              <a:r>
                <a:rPr lang="en-US" sz="2000" i="1" baseline="-25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AT,N</a:t>
              </a:r>
              <a:endParaRPr lang="en-US" sz="2000" dirty="0">
                <a:latin typeface="Arial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572000" y="4202158"/>
            <a:ext cx="2573034" cy="594994"/>
            <a:chOff x="4707418" y="4202158"/>
            <a:chExt cx="2573034" cy="594994"/>
          </a:xfrm>
        </p:grpSpPr>
        <p:sp>
          <p:nvSpPr>
            <p:cNvPr id="40" name="Text Box 5"/>
            <p:cNvSpPr txBox="1">
              <a:spLocks noChangeArrowheads="1"/>
            </p:cNvSpPr>
            <p:nvPr/>
          </p:nvSpPr>
          <p:spPr bwMode="auto">
            <a:xfrm>
              <a:off x="5872933" y="4237091"/>
              <a:ext cx="1407519" cy="56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57150" tIns="28575" rIns="57150" bIns="28575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OFF: I</a:t>
              </a:r>
              <a:r>
                <a:rPr lang="en-US" sz="2000" i="1" baseline="-25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DS</a:t>
              </a: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Arial" pitchFamily="34" charset="0"/>
                </a:rPr>
                <a:t>=0</a:t>
              </a:r>
              <a:endParaRPr lang="en-US" sz="2000" dirty="0">
                <a:latin typeface="Arial" pitchFamily="34" charset="0"/>
              </a:endParaRPr>
            </a:p>
          </p:txBody>
        </p:sp>
        <p:sp>
          <p:nvSpPr>
            <p:cNvPr id="41" name="Line 4"/>
            <p:cNvSpPr>
              <a:spLocks noChangeShapeType="1"/>
            </p:cNvSpPr>
            <p:nvPr/>
          </p:nvSpPr>
          <p:spPr bwMode="auto">
            <a:xfrm flipV="1">
              <a:off x="4707418" y="4202158"/>
              <a:ext cx="25560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44" name="Line 4"/>
          <p:cNvSpPr>
            <a:spLocks noChangeShapeType="1"/>
          </p:cNvSpPr>
          <p:nvPr/>
        </p:nvSpPr>
        <p:spPr bwMode="auto">
          <a:xfrm flipV="1">
            <a:off x="1998966" y="4202562"/>
            <a:ext cx="2556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2771801" y="3395207"/>
            <a:ext cx="1747271" cy="357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DP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G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D</a:t>
            </a:r>
            <a:endParaRPr lang="en-US" sz="2000" i="1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en-US" sz="2000" i="1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 flipV="1">
            <a:off x="1835697" y="3122159"/>
            <a:ext cx="2748086" cy="1080000"/>
            <a:chOff x="1835696" y="4885404"/>
            <a:chExt cx="2748086" cy="1080000"/>
          </a:xfrm>
        </p:grpSpPr>
        <p:sp>
          <p:nvSpPr>
            <p:cNvPr id="45" name="Line 4"/>
            <p:cNvSpPr>
              <a:spLocks noChangeShapeType="1"/>
            </p:cNvSpPr>
            <p:nvPr/>
          </p:nvSpPr>
          <p:spPr bwMode="auto">
            <a:xfrm flipV="1">
              <a:off x="3935443" y="4885404"/>
              <a:ext cx="648339" cy="10800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50" name="Line 4"/>
            <p:cNvSpPr>
              <a:spLocks noChangeShapeType="1"/>
            </p:cNvSpPr>
            <p:nvPr/>
          </p:nvSpPr>
          <p:spPr bwMode="auto">
            <a:xfrm flipV="1">
              <a:off x="1835696" y="5952915"/>
              <a:ext cx="209094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2123729" y="4237497"/>
            <a:ext cx="1407519" cy="560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FF: I</a:t>
            </a:r>
            <a:r>
              <a:rPr lang="en-US" sz="2000" i="1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</a:t>
            </a:r>
            <a:r>
              <a:rPr lang="en-US" sz="20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0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563888" y="2771636"/>
            <a:ext cx="4973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ON</a:t>
            </a:r>
            <a:endParaRPr lang="sv-SE" dirty="0"/>
          </a:p>
        </p:txBody>
      </p:sp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827585" y="2708922"/>
            <a:ext cx="3145561" cy="560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7150" tIns="28575" rIns="57150" bIns="28575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aturation: 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DP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=I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DSAT,P</a:t>
            </a:r>
            <a:endParaRPr lang="en-US" sz="2000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35638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19050">
          <a:solidFill>
            <a:srgbClr val="000000"/>
          </a:solidFill>
          <a:round/>
          <a:headEnd/>
          <a:tailEnd/>
        </a:ln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>
          <a:defRPr dirty="0"/>
        </a:defPPr>
      </a:lstStyle>
    </a:spDef>
    <a:lnDef>
      <a:spPr>
        <a:ln w="28575">
          <a:solidFill>
            <a:schemeClr val="tx1"/>
          </a:solidFill>
          <a:prstDash val="dash"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28</TotalTime>
  <Words>2394</Words>
  <Application>Microsoft Macintosh PowerPoint</Application>
  <PresentationFormat>On-screen Show (4:3)</PresentationFormat>
  <Paragraphs>722</Paragraphs>
  <Slides>37</Slides>
  <Notes>7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0" baseType="lpstr">
      <vt:lpstr>Office Theme</vt:lpstr>
      <vt:lpstr>Equation</vt:lpstr>
      <vt:lpstr>Microsoft Equation</vt:lpstr>
      <vt:lpstr>The CMOS Inverter</vt:lpstr>
      <vt:lpstr>Week 2: The CMOS inverter</vt:lpstr>
      <vt:lpstr>What happened last week?</vt:lpstr>
      <vt:lpstr>Where are we?</vt:lpstr>
      <vt:lpstr>Where are we?</vt:lpstr>
      <vt:lpstr>Where are we?</vt:lpstr>
      <vt:lpstr>Where are we?</vt:lpstr>
      <vt:lpstr>MOSFET I/V Characteristics</vt:lpstr>
      <vt:lpstr>MOSFET I/V Characteristics</vt:lpstr>
      <vt:lpstr>MOSFET I/V Characteristics</vt:lpstr>
      <vt:lpstr>VIN/VOUT voltage plane</vt:lpstr>
      <vt:lpstr>VIN/VOUT voltage plane</vt:lpstr>
      <vt:lpstr>Voltage Transfer Characteristic - VTC</vt:lpstr>
      <vt:lpstr>Voltage Transfer Characteristic - VTC</vt:lpstr>
      <vt:lpstr>An aside about MOSFET current equations</vt:lpstr>
      <vt:lpstr>So with piecewise linear MOS model the inverter diagram is this:</vt:lpstr>
      <vt:lpstr>Voltage Transfer Characteristic - VTC</vt:lpstr>
      <vt:lpstr>Voltage Transfer Characteristic - VTC</vt:lpstr>
      <vt:lpstr>Voltage Transfer Characteristic - VTC</vt:lpstr>
      <vt:lpstr>Voltage Transfer Characteristic - VTC</vt:lpstr>
      <vt:lpstr>Voltage Transfer Characteristic - VTC</vt:lpstr>
      <vt:lpstr>The voltage characteristic (VTC)</vt:lpstr>
      <vt:lpstr>The voltage characteristic (VTC)</vt:lpstr>
      <vt:lpstr>The voltage characteristic (VTC)</vt:lpstr>
      <vt:lpstr>Noise margins</vt:lpstr>
      <vt:lpstr>Noise Margins - preliminairies</vt:lpstr>
      <vt:lpstr>Noise margins - NMH</vt:lpstr>
      <vt:lpstr>Noise Margins- NML</vt:lpstr>
      <vt:lpstr>Regenerative effect</vt:lpstr>
      <vt:lpstr>Butterfly Diagram</vt:lpstr>
      <vt:lpstr>Noise Margins – skewed inverters</vt:lpstr>
      <vt:lpstr>Noise Margins – an example</vt:lpstr>
      <vt:lpstr>Noise Margins – an example</vt:lpstr>
      <vt:lpstr>What about lab 1</vt:lpstr>
      <vt:lpstr>Summary</vt:lpstr>
      <vt:lpstr>Why not n-switches in pull-up networks?</vt:lpstr>
      <vt:lpstr>Why not p-switches in pull-down networks?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CMOS Inverter</dc:title>
  <dc:creator>användare</dc:creator>
  <cp:lastModifiedBy>Lena Petersson</cp:lastModifiedBy>
  <cp:revision>333</cp:revision>
  <cp:lastPrinted>2017-09-05T14:38:58Z</cp:lastPrinted>
  <dcterms:created xsi:type="dcterms:W3CDTF">2016-09-02T11:30:06Z</dcterms:created>
  <dcterms:modified xsi:type="dcterms:W3CDTF">2018-09-12T07:46:19Z</dcterms:modified>
</cp:coreProperties>
</file>